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308" r:id="rId4"/>
    <p:sldId id="309" r:id="rId5"/>
    <p:sldId id="310" r:id="rId6"/>
    <p:sldId id="311" r:id="rId7"/>
    <p:sldId id="312" r:id="rId8"/>
    <p:sldId id="313" r:id="rId9"/>
    <p:sldId id="315" r:id="rId10"/>
    <p:sldId id="314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4" r:id="rId19"/>
    <p:sldId id="323" r:id="rId20"/>
    <p:sldId id="325" r:id="rId21"/>
    <p:sldId id="326" r:id="rId22"/>
    <p:sldId id="327" r:id="rId23"/>
    <p:sldId id="328" r:id="rId24"/>
    <p:sldId id="329" r:id="rId25"/>
    <p:sldId id="330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  <p:sldId id="339" r:id="rId35"/>
    <p:sldId id="340" r:id="rId36"/>
    <p:sldId id="341" r:id="rId37"/>
    <p:sldId id="342" r:id="rId38"/>
    <p:sldId id="343" r:id="rId39"/>
    <p:sldId id="344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4" autoAdjust="0"/>
    <p:restoredTop sz="94291" autoAdjust="0"/>
  </p:normalViewPr>
  <p:slideViewPr>
    <p:cSldViewPr snapToGrid="0">
      <p:cViewPr varScale="1">
        <p:scale>
          <a:sx n="68" d="100"/>
          <a:sy n="68" d="100"/>
        </p:scale>
        <p:origin x="870" y="72"/>
      </p:cViewPr>
      <p:guideLst/>
    </p:cSldViewPr>
  </p:slideViewPr>
  <p:outlineViewPr>
    <p:cViewPr>
      <p:scale>
        <a:sx n="33" d="100"/>
        <a:sy n="33" d="100"/>
      </p:scale>
      <p:origin x="0" y="-9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6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51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50.wmf"/><Relationship Id="rId2" Type="http://schemas.openxmlformats.org/officeDocument/2006/relationships/image" Target="../media/image54.emf"/><Relationship Id="rId16" Type="http://schemas.openxmlformats.org/officeDocument/2006/relationships/image" Target="../media/image49.wmf"/><Relationship Id="rId20" Type="http://schemas.openxmlformats.org/officeDocument/2006/relationships/image" Target="../media/image52.w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48.wmf"/><Relationship Id="rId10" Type="http://schemas.openxmlformats.org/officeDocument/2006/relationships/image" Target="../media/image62.wmf"/><Relationship Id="rId19" Type="http://schemas.openxmlformats.org/officeDocument/2006/relationships/image" Target="../media/image46.e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5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50.wmf"/><Relationship Id="rId2" Type="http://schemas.openxmlformats.org/officeDocument/2006/relationships/image" Target="../media/image54.e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53.e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46.emf"/><Relationship Id="rId4" Type="http://schemas.openxmlformats.org/officeDocument/2006/relationships/image" Target="../media/image56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54.emf"/><Relationship Id="rId16" Type="http://schemas.openxmlformats.org/officeDocument/2006/relationships/image" Target="../media/image91.wmf"/><Relationship Id="rId1" Type="http://schemas.openxmlformats.org/officeDocument/2006/relationships/image" Target="../media/image53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56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54.emf"/><Relationship Id="rId16" Type="http://schemas.openxmlformats.org/officeDocument/2006/relationships/image" Target="../media/image91.wmf"/><Relationship Id="rId1" Type="http://schemas.openxmlformats.org/officeDocument/2006/relationships/image" Target="../media/image53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3.wmf"/><Relationship Id="rId10" Type="http://schemas.openxmlformats.org/officeDocument/2006/relationships/image" Target="../media/image85.wmf"/><Relationship Id="rId4" Type="http://schemas.openxmlformats.org/officeDocument/2006/relationships/image" Target="../media/image56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6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5.wmf"/><Relationship Id="rId2" Type="http://schemas.openxmlformats.org/officeDocument/2006/relationships/image" Target="../media/image54.emf"/><Relationship Id="rId16" Type="http://schemas.openxmlformats.org/officeDocument/2006/relationships/image" Target="../media/image91.wmf"/><Relationship Id="rId20" Type="http://schemas.openxmlformats.org/officeDocument/2006/relationships/image" Target="../media/image94.wmf"/><Relationship Id="rId1" Type="http://schemas.openxmlformats.org/officeDocument/2006/relationships/image" Target="../media/image53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3.wmf"/><Relationship Id="rId10" Type="http://schemas.openxmlformats.org/officeDocument/2006/relationships/image" Target="../media/image85.wmf"/><Relationship Id="rId19" Type="http://schemas.openxmlformats.org/officeDocument/2006/relationships/image" Target="../media/image92.wmf"/><Relationship Id="rId4" Type="http://schemas.openxmlformats.org/officeDocument/2006/relationships/image" Target="../media/image56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6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49.wmf"/><Relationship Id="rId21" Type="http://schemas.openxmlformats.org/officeDocument/2006/relationships/image" Target="../media/image89.wmf"/><Relationship Id="rId7" Type="http://schemas.openxmlformats.org/officeDocument/2006/relationships/image" Target="../media/image52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48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98.wmf"/><Relationship Id="rId6" Type="http://schemas.openxmlformats.org/officeDocument/2006/relationships/image" Target="../media/image46.e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5" Type="http://schemas.openxmlformats.org/officeDocument/2006/relationships/image" Target="../media/image83.wmf"/><Relationship Id="rId10" Type="http://schemas.openxmlformats.org/officeDocument/2006/relationships/image" Target="../media/image79.wmf"/><Relationship Id="rId19" Type="http://schemas.openxmlformats.org/officeDocument/2006/relationships/image" Target="../media/image87.wmf"/><Relationship Id="rId4" Type="http://schemas.openxmlformats.org/officeDocument/2006/relationships/image" Target="../media/image50.wmf"/><Relationship Id="rId9" Type="http://schemas.openxmlformats.org/officeDocument/2006/relationships/image" Target="../media/image54.emf"/><Relationship Id="rId14" Type="http://schemas.openxmlformats.org/officeDocument/2006/relationships/image" Target="../media/image82.wmf"/><Relationship Id="rId22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49.wmf"/><Relationship Id="rId21" Type="http://schemas.openxmlformats.org/officeDocument/2006/relationships/image" Target="../media/image89.wmf"/><Relationship Id="rId7" Type="http://schemas.openxmlformats.org/officeDocument/2006/relationships/image" Target="../media/image52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48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99.wmf"/><Relationship Id="rId6" Type="http://schemas.openxmlformats.org/officeDocument/2006/relationships/image" Target="../media/image46.e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5" Type="http://schemas.openxmlformats.org/officeDocument/2006/relationships/image" Target="../media/image83.wmf"/><Relationship Id="rId23" Type="http://schemas.openxmlformats.org/officeDocument/2006/relationships/image" Target="../media/image100.wmf"/><Relationship Id="rId10" Type="http://schemas.openxmlformats.org/officeDocument/2006/relationships/image" Target="../media/image79.wmf"/><Relationship Id="rId19" Type="http://schemas.openxmlformats.org/officeDocument/2006/relationships/image" Target="../media/image87.wmf"/><Relationship Id="rId4" Type="http://schemas.openxmlformats.org/officeDocument/2006/relationships/image" Target="../media/image50.wmf"/><Relationship Id="rId9" Type="http://schemas.openxmlformats.org/officeDocument/2006/relationships/image" Target="../media/image54.emf"/><Relationship Id="rId14" Type="http://schemas.openxmlformats.org/officeDocument/2006/relationships/image" Target="../media/image82.wmf"/><Relationship Id="rId22" Type="http://schemas.openxmlformats.org/officeDocument/2006/relationships/image" Target="../media/image9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6.wmf"/><Relationship Id="rId18" Type="http://schemas.openxmlformats.org/officeDocument/2006/relationships/image" Target="../media/image84.wmf"/><Relationship Id="rId3" Type="http://schemas.openxmlformats.org/officeDocument/2006/relationships/image" Target="../media/image102.wmf"/><Relationship Id="rId21" Type="http://schemas.openxmlformats.org/officeDocument/2006/relationships/image" Target="../media/image87.wmf"/><Relationship Id="rId7" Type="http://schemas.openxmlformats.org/officeDocument/2006/relationships/image" Target="../media/image51.wmf"/><Relationship Id="rId12" Type="http://schemas.openxmlformats.org/officeDocument/2006/relationships/image" Target="../media/image79.wmf"/><Relationship Id="rId17" Type="http://schemas.openxmlformats.org/officeDocument/2006/relationships/image" Target="../media/image83.wmf"/><Relationship Id="rId2" Type="http://schemas.openxmlformats.org/officeDocument/2006/relationships/image" Target="../media/image101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100.wmf"/><Relationship Id="rId6" Type="http://schemas.openxmlformats.org/officeDocument/2006/relationships/image" Target="../media/image50.wmf"/><Relationship Id="rId11" Type="http://schemas.openxmlformats.org/officeDocument/2006/relationships/image" Target="../media/image54.emf"/><Relationship Id="rId24" Type="http://schemas.openxmlformats.org/officeDocument/2006/relationships/image" Target="../media/image93.wmf"/><Relationship Id="rId5" Type="http://schemas.openxmlformats.org/officeDocument/2006/relationships/image" Target="../media/image49.wmf"/><Relationship Id="rId15" Type="http://schemas.openxmlformats.org/officeDocument/2006/relationships/image" Target="../media/image81.wmf"/><Relationship Id="rId23" Type="http://schemas.openxmlformats.org/officeDocument/2006/relationships/image" Target="../media/image89.wmf"/><Relationship Id="rId10" Type="http://schemas.openxmlformats.org/officeDocument/2006/relationships/image" Target="../media/image53.emf"/><Relationship Id="rId19" Type="http://schemas.openxmlformats.org/officeDocument/2006/relationships/image" Target="../media/image85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80.wmf"/><Relationship Id="rId22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3.e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3.e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4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D8015D-3D3F-4BFB-9563-1524DB890D48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A8F11-13B5-4B75-B252-3CF09DD6499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6874E-AFA5-46D9-93D2-6E964531D862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EDF605-D1A1-43F6-A049-A44BD7465D4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ED0F82A-18C9-42E3-8609-726310996D07}" type="datetime1">
              <a:rPr lang="en-US" smtClean="0"/>
              <a:t>11/21/2021</a:t>
            </a:fld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DC3D-0E3E-4831-A1DF-4842F7B1BD31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74E2D-C3B4-484E-86B4-64651D6BD0AC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71F54-CBAC-49B1-AC89-B3BF7472AE9A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798E3-7970-489B-BE54-7B5D2661D464}" type="datetime1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E95EC-AF1A-4F00-BAE8-A96A84ED7715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B441E-E27B-41E4-82F8-9B120664EA61}" type="datetime1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DCA0-6D4C-433D-A87D-A2D3E5FF52C3}" type="datetime1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3AC4C-EDCA-46DD-9387-E88C27BB6DB4}" type="datetime1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58DD0-3F3B-46B0-AAC4-7E14A866FCE3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27DC8-ED39-48E1-8B17-AB40C1DE56D0}" type="datetime1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8467" y="0"/>
            <a:ext cx="12200467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20B5B234-B323-407F-91EF-53CAB40D26CE}" type="datetime1">
              <a:rPr lang="en-US" smtClean="0"/>
              <a:t>11/21/2021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49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73.bin"/><Relationship Id="rId41" Type="http://schemas.openxmlformats.org/officeDocument/2006/relationships/oleObject" Target="../embeddings/oleObject7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3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46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5.wmf"/><Relationship Id="rId36" Type="http://schemas.openxmlformats.org/officeDocument/2006/relationships/image" Target="../media/image50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76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98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48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93.bin"/><Relationship Id="rId41" Type="http://schemas.openxmlformats.org/officeDocument/2006/relationships/oleObject" Target="../embeddings/oleObject9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46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6.wmf"/><Relationship Id="rId36" Type="http://schemas.openxmlformats.org/officeDocument/2006/relationships/image" Target="../media/image50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96.bin"/><Relationship Id="rId8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16.bin"/><Relationship Id="rId8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86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133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16.bin"/><Relationship Id="rId8" Type="http://schemas.openxmlformats.org/officeDocument/2006/relationships/image" Target="../media/image79.wmf"/><Relationship Id="rId3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116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91.wmf"/><Relationship Id="rId42" Type="http://schemas.openxmlformats.org/officeDocument/2006/relationships/image" Target="../media/image94.wmf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30.bin"/><Relationship Id="rId41" Type="http://schemas.openxmlformats.org/officeDocument/2006/relationships/oleObject" Target="../embeddings/oleObject133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86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92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88.wmf"/><Relationship Id="rId36" Type="http://schemas.openxmlformats.org/officeDocument/2006/relationships/image" Target="../media/image95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34.bin"/><Relationship Id="rId8" Type="http://schemas.openxmlformats.org/officeDocument/2006/relationships/image" Target="../media/image79.wmf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46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53.e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162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56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161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65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4" Type="http://schemas.openxmlformats.org/officeDocument/2006/relationships/image" Target="../media/image89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46.e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60.bin"/><Relationship Id="rId43" Type="http://schemas.openxmlformats.org/officeDocument/2006/relationships/oleObject" Target="../embeddings/oleObject164.bin"/><Relationship Id="rId8" Type="http://schemas.openxmlformats.org/officeDocument/2006/relationships/image" Target="../media/image49.wmf"/><Relationship Id="rId3" Type="http://schemas.openxmlformats.org/officeDocument/2006/relationships/oleObject" Target="../embeddings/oleObject14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86.wmf"/><Relationship Id="rId46" Type="http://schemas.openxmlformats.org/officeDocument/2006/relationships/image" Target="../media/image93.wmf"/><Relationship Id="rId20" Type="http://schemas.openxmlformats.org/officeDocument/2006/relationships/image" Target="../media/image54.emf"/><Relationship Id="rId41" Type="http://schemas.openxmlformats.org/officeDocument/2006/relationships/oleObject" Target="../embeddings/oleObject163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53.e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184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47" Type="http://schemas.openxmlformats.org/officeDocument/2006/relationships/oleObject" Target="../embeddings/oleObject188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56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183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87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4" Type="http://schemas.openxmlformats.org/officeDocument/2006/relationships/image" Target="../media/image89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46.e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82.bin"/><Relationship Id="rId43" Type="http://schemas.openxmlformats.org/officeDocument/2006/relationships/oleObject" Target="../embeddings/oleObject186.bin"/><Relationship Id="rId48" Type="http://schemas.openxmlformats.org/officeDocument/2006/relationships/image" Target="../media/image100.wmf"/><Relationship Id="rId8" Type="http://schemas.openxmlformats.org/officeDocument/2006/relationships/image" Target="../media/image49.wmf"/><Relationship Id="rId3" Type="http://schemas.openxmlformats.org/officeDocument/2006/relationships/oleObject" Target="../embeddings/oleObject16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38" Type="http://schemas.openxmlformats.org/officeDocument/2006/relationships/image" Target="../media/image86.wmf"/><Relationship Id="rId46" Type="http://schemas.openxmlformats.org/officeDocument/2006/relationships/image" Target="../media/image93.wmf"/><Relationship Id="rId20" Type="http://schemas.openxmlformats.org/officeDocument/2006/relationships/image" Target="../media/image54.emf"/><Relationship Id="rId41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46.emf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182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86.bin"/><Relationship Id="rId50" Type="http://schemas.openxmlformats.org/officeDocument/2006/relationships/image" Target="../media/image93.w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9" Type="http://schemas.openxmlformats.org/officeDocument/2006/relationships/oleObject" Target="../embeddings/oleObject177.bin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54.e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181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85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56.wmf"/><Relationship Id="rId36" Type="http://schemas.openxmlformats.org/officeDocument/2006/relationships/image" Target="../media/image83.wmf"/><Relationship Id="rId49" Type="http://schemas.openxmlformats.org/officeDocument/2006/relationships/oleObject" Target="../embeddings/oleObject18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4" Type="http://schemas.openxmlformats.org/officeDocument/2006/relationships/image" Target="../media/image87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50.wmf"/><Relationship Id="rId22" Type="http://schemas.openxmlformats.org/officeDocument/2006/relationships/image" Target="../media/image53.e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180.bin"/><Relationship Id="rId43" Type="http://schemas.openxmlformats.org/officeDocument/2006/relationships/oleObject" Target="../embeddings/oleObject184.bin"/><Relationship Id="rId48" Type="http://schemas.openxmlformats.org/officeDocument/2006/relationships/image" Target="../media/image89.wmf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18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image" Target="../media/image84.wmf"/><Relationship Id="rId46" Type="http://schemas.openxmlformats.org/officeDocument/2006/relationships/image" Target="../media/image88.wmf"/><Relationship Id="rId20" Type="http://schemas.openxmlformats.org/officeDocument/2006/relationships/image" Target="../media/image52.wmf"/><Relationship Id="rId41" Type="http://schemas.openxmlformats.org/officeDocument/2006/relationships/oleObject" Target="../embeddings/oleObject183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0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07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07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20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SONLU ELEMANL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20209" y="2927350"/>
            <a:ext cx="6961625" cy="1752600"/>
          </a:xfrm>
        </p:spPr>
        <p:txBody>
          <a:bodyPr/>
          <a:lstStyle/>
          <a:p>
            <a:r>
              <a:rPr lang="tr-TR" dirty="0"/>
              <a:t>(2) </a:t>
            </a:r>
            <a:r>
              <a:rPr lang="tr-TR" dirty="0" err="1"/>
              <a:t>Virtüel</a:t>
            </a:r>
            <a:r>
              <a:rPr lang="tr-TR" dirty="0"/>
              <a:t> İş Teoremi / Zayıf </a:t>
            </a:r>
            <a:r>
              <a:rPr lang="tr-TR" dirty="0" err="1"/>
              <a:t>Formülasy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0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20680"/>
              </p:ext>
            </p:extLst>
          </p:nvPr>
        </p:nvGraphicFramePr>
        <p:xfrm>
          <a:off x="2227263" y="1743075"/>
          <a:ext cx="7164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2971800" imgH="380880" progId="Equation.DSMT4">
                  <p:embed/>
                </p:oleObj>
              </mc:Choice>
              <mc:Fallback>
                <p:oleObj name="Equation" r:id="rId3" imgW="29718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3" y="1743075"/>
                        <a:ext cx="71643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D6EB89B-E0BB-4EB8-A955-D40607000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7220"/>
              </p:ext>
            </p:extLst>
          </p:nvPr>
        </p:nvGraphicFramePr>
        <p:xfrm>
          <a:off x="2605942" y="3131042"/>
          <a:ext cx="4005873" cy="59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5942" y="3131042"/>
                        <a:ext cx="4005873" cy="59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01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</a:t>
            </a:r>
            <a:r>
              <a:rPr lang="tr-TR" sz="4000" dirty="0" err="1"/>
              <a:t>Virtüel</a:t>
            </a:r>
            <a:r>
              <a:rPr lang="tr-TR" sz="4000" dirty="0"/>
              <a:t> Yer Değiştirme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1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04876"/>
              </p:ext>
            </p:extLst>
          </p:nvPr>
        </p:nvGraphicFramePr>
        <p:xfrm>
          <a:off x="2533650" y="1743075"/>
          <a:ext cx="65516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2717640" imgH="380880" progId="Equation.DSMT4">
                  <p:embed/>
                </p:oleObj>
              </mc:Choice>
              <mc:Fallback>
                <p:oleObj name="Equation" r:id="rId3" imgW="271764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1743075"/>
                        <a:ext cx="655161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709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</a:t>
            </a:r>
            <a:r>
              <a:rPr lang="tr-TR" sz="4000" dirty="0" err="1"/>
              <a:t>Voigt</a:t>
            </a:r>
            <a:r>
              <a:rPr lang="tr-TR" sz="4000" dirty="0"/>
              <a:t> Gösterimi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2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13133"/>
              </p:ext>
            </p:extLst>
          </p:nvPr>
        </p:nvGraphicFramePr>
        <p:xfrm>
          <a:off x="2533650" y="1743075"/>
          <a:ext cx="65516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3" imgW="2717640" imgH="380880" progId="Equation.DSMT4">
                  <p:embed/>
                </p:oleObj>
              </mc:Choice>
              <mc:Fallback>
                <p:oleObj name="Equation" r:id="rId3" imgW="271764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1743075"/>
                        <a:ext cx="655161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55F89F-8655-4600-B47F-BE1AA35EC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21259"/>
              </p:ext>
            </p:extLst>
          </p:nvPr>
        </p:nvGraphicFramePr>
        <p:xfrm>
          <a:off x="3255597" y="3854907"/>
          <a:ext cx="4875530" cy="26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5" imgW="2628720" imgH="1422360" progId="Equation.DSMT4">
                  <p:embed/>
                </p:oleObj>
              </mc:Choice>
              <mc:Fallback>
                <p:oleObj name="Equation" r:id="rId5" imgW="26287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597" y="3854907"/>
                        <a:ext cx="4875530" cy="263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34E42E-B4E0-4455-AE46-AA18B3B7B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98709"/>
              </p:ext>
            </p:extLst>
          </p:nvPr>
        </p:nvGraphicFramePr>
        <p:xfrm>
          <a:off x="3449221" y="2728077"/>
          <a:ext cx="4919731" cy="55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221" y="2728077"/>
                        <a:ext cx="4919731" cy="55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663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</a:t>
            </a:r>
            <a:r>
              <a:rPr lang="tr-TR" sz="4000" dirty="0" err="1"/>
              <a:t>Voigt</a:t>
            </a:r>
            <a:r>
              <a:rPr lang="tr-TR" sz="4000" dirty="0"/>
              <a:t> Gösterimi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87318"/>
              </p:ext>
            </p:extLst>
          </p:nvPr>
        </p:nvGraphicFramePr>
        <p:xfrm>
          <a:off x="2732088" y="1743075"/>
          <a:ext cx="6153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2552400" imgH="380880" progId="Equation.DSMT4">
                  <p:embed/>
                </p:oleObj>
              </mc:Choice>
              <mc:Fallback>
                <p:oleObj name="Equation" r:id="rId3" imgW="25524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1743075"/>
                        <a:ext cx="61531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7988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</a:t>
            </a:r>
            <a:r>
              <a:rPr lang="tr-TR" sz="4000" dirty="0" err="1"/>
              <a:t>Voigt</a:t>
            </a:r>
            <a:r>
              <a:rPr lang="tr-TR" sz="4000" dirty="0"/>
              <a:t> Gösterimi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4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1743075"/>
          <a:ext cx="6153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3" imgW="2552400" imgH="380880" progId="Equation.DSMT4">
                  <p:embed/>
                </p:oleObj>
              </mc:Choice>
              <mc:Fallback>
                <p:oleObj name="Equation" r:id="rId3" imgW="25524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1743075"/>
                        <a:ext cx="61531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16EFD4-3F1A-4A1D-B878-2D3BF9E9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21903"/>
              </p:ext>
            </p:extLst>
          </p:nvPr>
        </p:nvGraphicFramePr>
        <p:xfrm>
          <a:off x="2041554" y="3211029"/>
          <a:ext cx="8864985" cy="267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5" imgW="4711680" imgH="1422360" progId="Equation.DSMT4">
                  <p:embed/>
                </p:oleObj>
              </mc:Choice>
              <mc:Fallback>
                <p:oleObj name="Equation" r:id="rId5" imgW="4711680" imgH="1422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16EFD4-3F1A-4A1D-B878-2D3BF9E9A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1554" y="3211029"/>
                        <a:ext cx="8864985" cy="267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8244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</a:t>
            </a:r>
            <a:r>
              <a:rPr lang="tr-TR" sz="4000" dirty="0" err="1"/>
              <a:t>Voigt</a:t>
            </a:r>
            <a:r>
              <a:rPr lang="tr-TR" sz="4000" dirty="0"/>
              <a:t> Gösterimi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5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1743075"/>
          <a:ext cx="6153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3" imgW="2552400" imgH="380880" progId="Equation.DSMT4">
                  <p:embed/>
                </p:oleObj>
              </mc:Choice>
              <mc:Fallback>
                <p:oleObj name="Equation" r:id="rId3" imgW="25524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1743075"/>
                        <a:ext cx="61531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16EFD4-3F1A-4A1D-B878-2D3BF9E9A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63205"/>
              </p:ext>
            </p:extLst>
          </p:nvPr>
        </p:nvGraphicFramePr>
        <p:xfrm>
          <a:off x="838200" y="3211513"/>
          <a:ext cx="10609262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5638680" imgH="1422360" progId="Equation.DSMT4">
                  <p:embed/>
                </p:oleObj>
              </mc:Choice>
              <mc:Fallback>
                <p:oleObj name="Equation" r:id="rId5" imgW="5638680" imgH="1422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16EFD4-3F1A-4A1D-B878-2D3BF9E9A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211513"/>
                        <a:ext cx="10609262" cy="267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760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Tekil Kuvvetlerin Etkisi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1743075"/>
          <a:ext cx="6153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3" imgW="2552400" imgH="380880" progId="Equation.DSMT4">
                  <p:embed/>
                </p:oleObj>
              </mc:Choice>
              <mc:Fallback>
                <p:oleObj name="Equation" r:id="rId3" imgW="25524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1743075"/>
                        <a:ext cx="61531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19124"/>
              </p:ext>
            </p:extLst>
          </p:nvPr>
        </p:nvGraphicFramePr>
        <p:xfrm>
          <a:off x="1336431" y="3211029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5" imgW="3251160" imgH="380880" progId="Equation.DSMT4">
                  <p:embed/>
                </p:oleObj>
              </mc:Choice>
              <mc:Fallback>
                <p:oleObj name="Equation" r:id="rId5" imgW="3251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6431" y="3211029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1884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Nihai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7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03183"/>
              </p:ext>
            </p:extLst>
          </p:nvPr>
        </p:nvGraphicFramePr>
        <p:xfrm>
          <a:off x="1336431" y="2859171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431" y="2859171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024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Matris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8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6431" y="2859171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431" y="2859171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163E1A-63D4-4468-8808-A413AA13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43117"/>
              </p:ext>
            </p:extLst>
          </p:nvPr>
        </p:nvGraphicFramePr>
        <p:xfrm>
          <a:off x="1873250" y="4459288"/>
          <a:ext cx="733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5" imgW="2450880" imgH="203040" progId="Equation.DSMT4">
                  <p:embed/>
                </p:oleObj>
              </mc:Choice>
              <mc:Fallback>
                <p:oleObj name="Equation" r:id="rId5" imgW="2450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9163E1A-63D4-4468-8808-A413AA134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250" y="4459288"/>
                        <a:ext cx="7331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0BBCB51F-7E92-4144-9644-416B516C1141}"/>
              </a:ext>
            </a:extLst>
          </p:cNvPr>
          <p:cNvSpPr/>
          <p:nvPr/>
        </p:nvSpPr>
        <p:spPr bwMode="auto">
          <a:xfrm>
            <a:off x="9692640" y="3516923"/>
            <a:ext cx="1476928" cy="1294228"/>
          </a:xfrm>
          <a:custGeom>
            <a:avLst/>
            <a:gdLst>
              <a:gd name="connsiteX0" fmla="*/ 1463040 w 1476928"/>
              <a:gd name="connsiteY0" fmla="*/ 0 h 1294228"/>
              <a:gd name="connsiteX1" fmla="*/ 1266092 w 1476928"/>
              <a:gd name="connsiteY1" fmla="*/ 1041009 h 1294228"/>
              <a:gd name="connsiteX2" fmla="*/ 0 w 1476928"/>
              <a:gd name="connsiteY2" fmla="*/ 1294228 h 129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6928" h="1294228">
                <a:moveTo>
                  <a:pt x="1463040" y="0"/>
                </a:moveTo>
                <a:cubicBezTo>
                  <a:pt x="1486486" y="412652"/>
                  <a:pt x="1509932" y="825304"/>
                  <a:pt x="1266092" y="1041009"/>
                </a:cubicBezTo>
                <a:cubicBezTo>
                  <a:pt x="1022252" y="1256714"/>
                  <a:pt x="511126" y="1275471"/>
                  <a:pt x="0" y="1294228"/>
                </a:cubicBezTo>
              </a:path>
            </a:pathLst>
          </a:cu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C2129D-2284-43AB-8672-E339D448B072}"/>
              </a:ext>
            </a:extLst>
          </p:cNvPr>
          <p:cNvSpPr txBox="1"/>
          <p:nvPr/>
        </p:nvSpPr>
        <p:spPr>
          <a:xfrm>
            <a:off x="10431104" y="4884128"/>
            <a:ext cx="991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>
                <a:solidFill>
                  <a:srgbClr val="FF0000"/>
                </a:solidFill>
              </a:rPr>
              <a:t>??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365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Matris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9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01900"/>
              </p:ext>
            </p:extLst>
          </p:nvPr>
        </p:nvGraphicFramePr>
        <p:xfrm>
          <a:off x="1336431" y="1587826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431" y="1587826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163E1A-63D4-4468-8808-A413AA13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66990"/>
              </p:ext>
            </p:extLst>
          </p:nvPr>
        </p:nvGraphicFramePr>
        <p:xfrm>
          <a:off x="768350" y="4586288"/>
          <a:ext cx="84343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5" imgW="2819160" imgH="228600" progId="Equation.DSMT4">
                  <p:embed/>
                </p:oleObj>
              </mc:Choice>
              <mc:Fallback>
                <p:oleObj name="Equation" r:id="rId5" imgW="28191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" y="4586288"/>
                        <a:ext cx="8434388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FCCFA3-279E-4F0C-A942-C2861C7FC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4135"/>
              </p:ext>
            </p:extLst>
          </p:nvPr>
        </p:nvGraphicFramePr>
        <p:xfrm>
          <a:off x="1585913" y="3051175"/>
          <a:ext cx="82534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7" imgW="2450880" imgH="203040" progId="Equation.DSMT4">
                  <p:embed/>
                </p:oleObj>
              </mc:Choice>
              <mc:Fallback>
                <p:oleObj name="Equation" r:id="rId7" imgW="245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5913" y="3051175"/>
                        <a:ext cx="8253412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364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6FA05B-601E-4E6B-A46F-1BEDF48C0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4309" y="1979366"/>
            <a:ext cx="4907456" cy="1242136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E2CB0C-5148-4115-867E-A27F31CB2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14729"/>
              </p:ext>
            </p:extLst>
          </p:nvPr>
        </p:nvGraphicFramePr>
        <p:xfrm>
          <a:off x="1055688" y="4192588"/>
          <a:ext cx="28670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688" y="4192588"/>
                        <a:ext cx="28670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E572CC-38E5-416A-8CB9-5042A8EC5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58277"/>
              </p:ext>
            </p:extLst>
          </p:nvPr>
        </p:nvGraphicFramePr>
        <p:xfrm>
          <a:off x="4723415" y="3953417"/>
          <a:ext cx="7048663" cy="11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6" imgW="2311200" imgH="380880" progId="Equation.DSMT4">
                  <p:embed/>
                </p:oleObj>
              </mc:Choice>
              <mc:Fallback>
                <p:oleObj name="Equation" r:id="rId6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3415" y="3953417"/>
                        <a:ext cx="7048663" cy="116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Matris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0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163E1A-63D4-4468-8808-A413AA13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52460"/>
              </p:ext>
            </p:extLst>
          </p:nvPr>
        </p:nvGraphicFramePr>
        <p:xfrm>
          <a:off x="1590675" y="2744788"/>
          <a:ext cx="8432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3" imgW="2819160" imgH="228600" progId="Equation.DSMT4">
                  <p:embed/>
                </p:oleObj>
              </mc:Choice>
              <mc:Fallback>
                <p:oleObj name="Equation" r:id="rId3" imgW="2819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9163E1A-63D4-4468-8808-A413AA134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675" y="2744788"/>
                        <a:ext cx="843280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7276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Matris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1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163E1A-63D4-4468-8808-A413AA13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1321"/>
              </p:ext>
            </p:extLst>
          </p:nvPr>
        </p:nvGraphicFramePr>
        <p:xfrm>
          <a:off x="1304925" y="2706688"/>
          <a:ext cx="9004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3" imgW="3009600" imgH="253800" progId="Equation.DSMT4">
                  <p:embed/>
                </p:oleObj>
              </mc:Choice>
              <mc:Fallback>
                <p:oleObj name="Equation" r:id="rId3" imgW="30096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9163E1A-63D4-4468-8808-A413AA134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925" y="2706688"/>
                        <a:ext cx="90043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475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Sistem </a:t>
            </a:r>
            <a:r>
              <a:rPr lang="tr-TR" sz="4000" dirty="0" err="1"/>
              <a:t>Rijitlik</a:t>
            </a:r>
            <a:r>
              <a:rPr lang="tr-TR" sz="4000" dirty="0"/>
              <a:t>-Denge Matris Denkl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2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163E1A-63D4-4468-8808-A413AA134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59009"/>
              </p:ext>
            </p:extLst>
          </p:nvPr>
        </p:nvGraphicFramePr>
        <p:xfrm>
          <a:off x="3602038" y="2744788"/>
          <a:ext cx="44084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9163E1A-63D4-4468-8808-A413AA134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038" y="2744788"/>
                        <a:ext cx="4408487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97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65944"/>
              </p:ext>
            </p:extLst>
          </p:nvPr>
        </p:nvGraphicFramePr>
        <p:xfrm>
          <a:off x="1308295" y="2289343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295" y="2289343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43F802-A6F0-43CA-9082-3300CE443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69462"/>
              </p:ext>
            </p:extLst>
          </p:nvPr>
        </p:nvGraphicFramePr>
        <p:xfrm>
          <a:off x="3995738" y="4106863"/>
          <a:ext cx="44069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5" imgW="4407598" imgH="684260" progId="Equation.DSMT4">
                  <p:embed/>
                </p:oleObj>
              </mc:Choice>
              <mc:Fallback>
                <p:oleObj name="Equation" r:id="rId5" imgW="4407598" imgH="6842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738" y="4106863"/>
                        <a:ext cx="440690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42C28A0-4AFF-4369-A674-4E55764FB019}"/>
              </a:ext>
            </a:extLst>
          </p:cNvPr>
          <p:cNvSpPr/>
          <p:nvPr/>
        </p:nvSpPr>
        <p:spPr bwMode="auto">
          <a:xfrm>
            <a:off x="1026799" y="2827606"/>
            <a:ext cx="1871146" cy="1589649"/>
          </a:xfrm>
          <a:custGeom>
            <a:avLst/>
            <a:gdLst>
              <a:gd name="connsiteX0" fmla="*/ 143 w 1871146"/>
              <a:gd name="connsiteY0" fmla="*/ 0 h 1589649"/>
              <a:gd name="connsiteX1" fmla="*/ 309632 w 1871146"/>
              <a:gd name="connsiteY1" fmla="*/ 1167619 h 1589649"/>
              <a:gd name="connsiteX2" fmla="*/ 1871146 w 1871146"/>
              <a:gd name="connsiteY2" fmla="*/ 1589649 h 1589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1146" h="1589649">
                <a:moveTo>
                  <a:pt x="143" y="0"/>
                </a:moveTo>
                <a:cubicBezTo>
                  <a:pt x="-1030" y="451339"/>
                  <a:pt x="-2202" y="902678"/>
                  <a:pt x="309632" y="1167619"/>
                </a:cubicBezTo>
                <a:cubicBezTo>
                  <a:pt x="621466" y="1432560"/>
                  <a:pt x="1246306" y="1511104"/>
                  <a:pt x="1871146" y="1589649"/>
                </a:cubicBezTo>
              </a:path>
            </a:pathLst>
          </a:cu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212C83A-18FF-4B92-9745-EE605ABBA162}"/>
              </a:ext>
            </a:extLst>
          </p:cNvPr>
          <p:cNvSpPr/>
          <p:nvPr/>
        </p:nvSpPr>
        <p:spPr bwMode="auto">
          <a:xfrm flipH="1">
            <a:off x="9292078" y="2859171"/>
            <a:ext cx="1769423" cy="1589649"/>
          </a:xfrm>
          <a:custGeom>
            <a:avLst/>
            <a:gdLst>
              <a:gd name="connsiteX0" fmla="*/ 143 w 1871146"/>
              <a:gd name="connsiteY0" fmla="*/ 0 h 1589649"/>
              <a:gd name="connsiteX1" fmla="*/ 309632 w 1871146"/>
              <a:gd name="connsiteY1" fmla="*/ 1167619 h 1589649"/>
              <a:gd name="connsiteX2" fmla="*/ 1871146 w 1871146"/>
              <a:gd name="connsiteY2" fmla="*/ 1589649 h 1589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1146" h="1589649">
                <a:moveTo>
                  <a:pt x="143" y="0"/>
                </a:moveTo>
                <a:cubicBezTo>
                  <a:pt x="-1030" y="451339"/>
                  <a:pt x="-2202" y="902678"/>
                  <a:pt x="309632" y="1167619"/>
                </a:cubicBezTo>
                <a:cubicBezTo>
                  <a:pt x="621466" y="1432560"/>
                  <a:pt x="1246306" y="1511104"/>
                  <a:pt x="1871146" y="1589649"/>
                </a:cubicBezTo>
              </a:path>
            </a:pathLst>
          </a:cu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6163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SONLU ELEMANL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20209" y="2927350"/>
            <a:ext cx="6961625" cy="1752600"/>
          </a:xfrm>
        </p:spPr>
        <p:txBody>
          <a:bodyPr/>
          <a:lstStyle/>
          <a:p>
            <a:r>
              <a:rPr lang="tr-TR" dirty="0"/>
              <a:t>(2) Sistem Denkleminin Eleman Denklemleri Cinsinden İfade Edilmesi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Sistem Formu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5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1600" y="1696437"/>
          <a:ext cx="9725070" cy="113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1600" y="1696437"/>
                        <a:ext cx="9725070" cy="113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ube 38">
            <a:extLst>
              <a:ext uri="{FF2B5EF4-FFF2-40B4-BE49-F238E27FC236}">
                <a16:creationId xmlns:a16="http://schemas.microsoft.com/office/drawing/2014/main" id="{C20376DA-442A-42B0-A5BE-C643DF908AD2}"/>
              </a:ext>
            </a:extLst>
          </p:cNvPr>
          <p:cNvSpPr/>
          <p:nvPr/>
        </p:nvSpPr>
        <p:spPr bwMode="auto">
          <a:xfrm>
            <a:off x="3418449" y="4395408"/>
            <a:ext cx="4421945" cy="1464282"/>
          </a:xfrm>
          <a:prstGeom prst="cube">
            <a:avLst/>
          </a:prstGeom>
          <a:gradFill flip="none" rotWithShape="1">
            <a:gsLst>
              <a:gs pos="0">
                <a:schemeClr val="accent2">
                  <a:lumMod val="5000"/>
                  <a:lumOff val="95000"/>
                </a:schemeClr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B3471-954F-400F-8C2D-F9E20FABF8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62161" y="4895383"/>
          <a:ext cx="464332" cy="4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B3471-954F-400F-8C2D-F9E20FABF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2161" y="4895383"/>
                        <a:ext cx="464332" cy="46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D2CC9552-83B1-49FD-93B6-6A9802D23A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0731" y="4200472"/>
          <a:ext cx="388718" cy="42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D2CC9552-83B1-49FD-93B6-6A9802D23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731" y="4200472"/>
                        <a:ext cx="388718" cy="42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C471F5F-6B35-44EA-AEF7-5F68C8763BE7}"/>
              </a:ext>
            </a:extLst>
          </p:cNvPr>
          <p:cNvCxnSpPr>
            <a:cxnSpLocks/>
          </p:cNvCxnSpPr>
          <p:nvPr/>
        </p:nvCxnSpPr>
        <p:spPr bwMode="auto">
          <a:xfrm flipV="1">
            <a:off x="4112729" y="4174896"/>
            <a:ext cx="0" cy="3742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BB8EC13-9471-4794-BFBF-23DA0EBA6F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5413" y="3739921"/>
          <a:ext cx="352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BB8EC13-9471-4794-BFBF-23DA0EBA6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413" y="3739921"/>
                        <a:ext cx="3524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8DA78A18-A12F-4497-ABAF-CB4733C21FC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707508" y="4292019"/>
            <a:ext cx="399537" cy="25016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D92B3110-1E9F-42D5-BA28-95F4173192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36443" y="3753633"/>
          <a:ext cx="423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D92B3110-1E9F-42D5-BA28-95F417319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443" y="3753633"/>
                        <a:ext cx="42386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18E09B03-599B-4F8E-AD62-DC81FAF6BCF0}"/>
              </a:ext>
            </a:extLst>
          </p:cNvPr>
          <p:cNvCxnSpPr>
            <a:cxnSpLocks/>
          </p:cNvCxnSpPr>
          <p:nvPr/>
        </p:nvCxnSpPr>
        <p:spPr bwMode="auto">
          <a:xfrm>
            <a:off x="4493343" y="4947465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F7F32D81-84F7-4E6B-B6C6-48228937BC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81214" y="5244645"/>
          <a:ext cx="3540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F7F32D81-84F7-4E6B-B6C6-48228937B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1214" y="5244645"/>
                        <a:ext cx="3540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FE303B6-6AB7-4A4B-98B3-E141F1369CCF}"/>
              </a:ext>
            </a:extLst>
          </p:cNvPr>
          <p:cNvCxnSpPr>
            <a:cxnSpLocks/>
          </p:cNvCxnSpPr>
          <p:nvPr/>
        </p:nvCxnSpPr>
        <p:spPr bwMode="auto">
          <a:xfrm>
            <a:off x="4591816" y="4920234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21BC582-B4DA-4DF2-868C-F043588122A0}"/>
              </a:ext>
            </a:extLst>
          </p:cNvPr>
          <p:cNvCxnSpPr>
            <a:cxnSpLocks/>
          </p:cNvCxnSpPr>
          <p:nvPr/>
        </p:nvCxnSpPr>
        <p:spPr bwMode="auto">
          <a:xfrm>
            <a:off x="4393177" y="4909055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3DF138E-A5E7-4638-A101-63FB46B5FCE5}"/>
              </a:ext>
            </a:extLst>
          </p:cNvPr>
          <p:cNvCxnSpPr>
            <a:cxnSpLocks/>
          </p:cNvCxnSpPr>
          <p:nvPr/>
        </p:nvCxnSpPr>
        <p:spPr bwMode="auto">
          <a:xfrm flipV="1">
            <a:off x="6986953" y="4024088"/>
            <a:ext cx="276668" cy="598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291A5742-C799-44ED-83BA-0C84182018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9397" y="3557490"/>
          <a:ext cx="423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5" imgW="423884" imgH="635590" progId="Equation.DSMT4">
                  <p:embed/>
                </p:oleObj>
              </mc:Choice>
              <mc:Fallback>
                <p:oleObj name="Equation" r:id="rId15" imgW="423884" imgH="63559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291A5742-C799-44ED-83BA-0C8418201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9397" y="3557490"/>
                        <a:ext cx="4238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1256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Virtüel</a:t>
            </a:r>
            <a:r>
              <a:rPr lang="tr-TR" sz="4000" dirty="0"/>
              <a:t> İş Teoremi (Parçalı Toplamlar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410" y="1675294"/>
          <a:ext cx="11981179" cy="120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" imgW="5308560" imgH="533160" progId="Equation.DSMT4">
                  <p:embed/>
                </p:oleObj>
              </mc:Choice>
              <mc:Fallback>
                <p:oleObj name="Equation" r:id="rId3" imgW="530856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" y="1675294"/>
                        <a:ext cx="11981179" cy="1205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7DC02D92-2997-4CC7-A1E9-DF255CDBF90F}"/>
              </a:ext>
            </a:extLst>
          </p:cNvPr>
          <p:cNvGrpSpPr/>
          <p:nvPr/>
        </p:nvGrpSpPr>
        <p:grpSpPr>
          <a:xfrm>
            <a:off x="3601329" y="4441689"/>
            <a:ext cx="4239065" cy="1280161"/>
            <a:chOff x="2700997" y="3779452"/>
            <a:chExt cx="4239065" cy="1280161"/>
          </a:xfrm>
        </p:grpSpPr>
        <p:sp>
          <p:nvSpPr>
            <p:cNvPr id="5" name="Cube 4">
              <a:extLst>
                <a:ext uri="{FF2B5EF4-FFF2-40B4-BE49-F238E27FC236}">
                  <a16:creationId xmlns:a16="http://schemas.microsoft.com/office/drawing/2014/main" id="{DCDD90E7-892E-4FFE-88F3-01D857778D00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571F968E-5908-4C08-9CE7-6C46D2B5A6C1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9" name="Cube 8">
              <a:extLst>
                <a:ext uri="{FF2B5EF4-FFF2-40B4-BE49-F238E27FC236}">
                  <a16:creationId xmlns:a16="http://schemas.microsoft.com/office/drawing/2014/main" id="{25C17D1E-4AA5-48D6-BD2A-134CDDCF991A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0" name="Cube 9">
              <a:extLst>
                <a:ext uri="{FF2B5EF4-FFF2-40B4-BE49-F238E27FC236}">
                  <a16:creationId xmlns:a16="http://schemas.microsoft.com/office/drawing/2014/main" id="{5B119F45-D0D0-4B8C-8664-DCCAA228DCF4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id="{A2E3F61A-2138-4850-B08E-1176D901F90E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2" name="Cube 11">
              <a:extLst>
                <a:ext uri="{FF2B5EF4-FFF2-40B4-BE49-F238E27FC236}">
                  <a16:creationId xmlns:a16="http://schemas.microsoft.com/office/drawing/2014/main" id="{9747EBAF-EE19-4C54-81FB-1F5EF2BC888B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56726797-F6C8-4428-9CCB-9781C954CC46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Cube 13">
              <a:extLst>
                <a:ext uri="{FF2B5EF4-FFF2-40B4-BE49-F238E27FC236}">
                  <a16:creationId xmlns:a16="http://schemas.microsoft.com/office/drawing/2014/main" id="{A7275770-1B5C-444A-97C5-B05584A10D06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4EA6A0BF-944F-47B5-AA85-733835BD043D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CFC9116F-F804-467B-9B09-757A32C377B1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4DE8C481-2E38-4DB5-8DD2-8543EB76C743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4C152C18-AAE5-422E-9166-3585ACADA65E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C86345D-A5CF-4E40-84CD-6255C62C041F}"/>
              </a:ext>
            </a:extLst>
          </p:cNvPr>
          <p:cNvGrpSpPr/>
          <p:nvPr/>
        </p:nvGrpSpPr>
        <p:grpSpPr>
          <a:xfrm>
            <a:off x="3418449" y="4611742"/>
            <a:ext cx="4239065" cy="1280161"/>
            <a:chOff x="2700997" y="3779452"/>
            <a:chExt cx="4239065" cy="1280161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3F1862DC-6260-462D-99EB-4CC0A87206EA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3" name="Cube 32">
              <a:extLst>
                <a:ext uri="{FF2B5EF4-FFF2-40B4-BE49-F238E27FC236}">
                  <a16:creationId xmlns:a16="http://schemas.microsoft.com/office/drawing/2014/main" id="{2AC25EE8-6416-4D20-A8D7-F42AA9F8DB68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4" name="Cube 33">
              <a:extLst>
                <a:ext uri="{FF2B5EF4-FFF2-40B4-BE49-F238E27FC236}">
                  <a16:creationId xmlns:a16="http://schemas.microsoft.com/office/drawing/2014/main" id="{900F7B2D-48B3-4859-9682-3985CA35BE90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109C50E5-6849-4F4A-A051-576AB18C665F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6" name="Cube 35">
              <a:extLst>
                <a:ext uri="{FF2B5EF4-FFF2-40B4-BE49-F238E27FC236}">
                  <a16:creationId xmlns:a16="http://schemas.microsoft.com/office/drawing/2014/main" id="{21C300FD-842B-4DE7-AB63-372FD072AF4F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7" name="Cube 36">
              <a:extLst>
                <a:ext uri="{FF2B5EF4-FFF2-40B4-BE49-F238E27FC236}">
                  <a16:creationId xmlns:a16="http://schemas.microsoft.com/office/drawing/2014/main" id="{9C5B49F8-D65F-44A6-A390-BC8B188115EF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8" name="Cube 37">
              <a:extLst>
                <a:ext uri="{FF2B5EF4-FFF2-40B4-BE49-F238E27FC236}">
                  <a16:creationId xmlns:a16="http://schemas.microsoft.com/office/drawing/2014/main" id="{8EB3FB56-D0E0-47F4-89BA-DA45D70C56CD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39" name="Cube 38">
              <a:extLst>
                <a:ext uri="{FF2B5EF4-FFF2-40B4-BE49-F238E27FC236}">
                  <a16:creationId xmlns:a16="http://schemas.microsoft.com/office/drawing/2014/main" id="{4A02B21E-A0DA-48BE-9AD6-98AD799144FE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0" name="Cube 39">
              <a:extLst>
                <a:ext uri="{FF2B5EF4-FFF2-40B4-BE49-F238E27FC236}">
                  <a16:creationId xmlns:a16="http://schemas.microsoft.com/office/drawing/2014/main" id="{934FB993-F6A4-421E-8992-A9CA84D3889D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1" name="Cube 40">
              <a:extLst>
                <a:ext uri="{FF2B5EF4-FFF2-40B4-BE49-F238E27FC236}">
                  <a16:creationId xmlns:a16="http://schemas.microsoft.com/office/drawing/2014/main" id="{A0FD32B2-BE45-438F-B3EE-E64AA7C68C77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2" name="Cube 41">
              <a:extLst>
                <a:ext uri="{FF2B5EF4-FFF2-40B4-BE49-F238E27FC236}">
                  <a16:creationId xmlns:a16="http://schemas.microsoft.com/office/drawing/2014/main" id="{FB2F803A-83CC-4B49-8F9D-C0D428DEC7DE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43" name="Cube 42">
              <a:extLst>
                <a:ext uri="{FF2B5EF4-FFF2-40B4-BE49-F238E27FC236}">
                  <a16:creationId xmlns:a16="http://schemas.microsoft.com/office/drawing/2014/main" id="{9DE6AFC3-1DD1-42A5-8886-3CFD56C1D100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6F846DA-44C5-4D7E-BB2F-1084CA212A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2419" y="4809381"/>
          <a:ext cx="569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6F846DA-44C5-4D7E-BB2F-1084CA212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419" y="4809381"/>
                        <a:ext cx="5699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346342C-8D68-406F-A382-77062B092A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95971" y="3244218"/>
          <a:ext cx="13430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346342C-8D68-406F-A382-77062B092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971" y="3244218"/>
                        <a:ext cx="13430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8C58E8A-ADFA-4BD0-84DC-6B0054634261}"/>
              </a:ext>
            </a:extLst>
          </p:cNvPr>
          <p:cNvCxnSpPr>
            <a:cxnSpLocks/>
          </p:cNvCxnSpPr>
          <p:nvPr/>
        </p:nvCxnSpPr>
        <p:spPr bwMode="auto">
          <a:xfrm flipV="1">
            <a:off x="6986953" y="4024088"/>
            <a:ext cx="276668" cy="598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0032E38-25BA-4106-B6FD-6BA51248676E}"/>
              </a:ext>
            </a:extLst>
          </p:cNvPr>
          <p:cNvCxnSpPr>
            <a:cxnSpLocks/>
          </p:cNvCxnSpPr>
          <p:nvPr/>
        </p:nvCxnSpPr>
        <p:spPr bwMode="auto">
          <a:xfrm flipV="1">
            <a:off x="5842778" y="4314313"/>
            <a:ext cx="0" cy="3742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AC5584BC-2AB6-4FDE-870D-12E51EECE4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8330" y="3845480"/>
          <a:ext cx="492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AC5584BC-2AB6-4FDE-870D-12E51EECE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8330" y="3845480"/>
                        <a:ext cx="4921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60508C4-AFA1-4267-A26C-D54EF108354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437557" y="4431436"/>
            <a:ext cx="399537" cy="25016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05061EC-FE98-485A-9B0D-A6A4DB6A1E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4199" y="3840492"/>
          <a:ext cx="4238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05061EC-FE98-485A-9B0D-A6A4DB6A1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4199" y="3840492"/>
                        <a:ext cx="42386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2B51FCD-F2C7-4B14-A61B-AB3F9F31D3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9397" y="3557490"/>
          <a:ext cx="423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13" imgW="423884" imgH="635590" progId="Equation.DSMT4">
                  <p:embed/>
                </p:oleObj>
              </mc:Choice>
              <mc:Fallback>
                <p:oleObj name="Equation" r:id="rId13" imgW="423884" imgH="63559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2B51FCD-F2C7-4B14-A61B-AB3F9F31D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9397" y="3557490"/>
                        <a:ext cx="4238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8222E05-2E05-433A-B91F-2EFEB4B3B9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43696" y="5125133"/>
          <a:ext cx="495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88222E05-2E05-433A-B91F-2EFEB4B3B9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3696" y="5125133"/>
                        <a:ext cx="4953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A84A68B-9C2D-471F-A314-F3082F8A345D}"/>
              </a:ext>
            </a:extLst>
          </p:cNvPr>
          <p:cNvCxnSpPr>
            <a:cxnSpLocks/>
          </p:cNvCxnSpPr>
          <p:nvPr/>
        </p:nvCxnSpPr>
        <p:spPr bwMode="auto">
          <a:xfrm>
            <a:off x="5796331" y="4929772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49253B9-CB12-4335-A9D6-AD5A37A9EC4F}"/>
              </a:ext>
            </a:extLst>
          </p:cNvPr>
          <p:cNvCxnSpPr>
            <a:cxnSpLocks/>
          </p:cNvCxnSpPr>
          <p:nvPr/>
        </p:nvCxnSpPr>
        <p:spPr bwMode="auto">
          <a:xfrm>
            <a:off x="5894804" y="4902541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1DCD51D1-8B12-4834-8ED4-116920FA6758}"/>
              </a:ext>
            </a:extLst>
          </p:cNvPr>
          <p:cNvCxnSpPr>
            <a:cxnSpLocks/>
          </p:cNvCxnSpPr>
          <p:nvPr/>
        </p:nvCxnSpPr>
        <p:spPr bwMode="auto">
          <a:xfrm>
            <a:off x="5696165" y="4891362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18597890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DABEF773-7981-4042-A723-5A42818D47DA}"/>
              </a:ext>
            </a:extLst>
          </p:cNvPr>
          <p:cNvCxnSpPr>
            <a:cxnSpLocks/>
          </p:cNvCxnSpPr>
          <p:nvPr/>
        </p:nvCxnSpPr>
        <p:spPr bwMode="auto">
          <a:xfrm flipH="1">
            <a:off x="6555260" y="4857750"/>
            <a:ext cx="486324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B10EC765-8CD0-4896-8914-76962BBD5C68}"/>
              </a:ext>
            </a:extLst>
          </p:cNvPr>
          <p:cNvCxnSpPr>
            <a:cxnSpLocks/>
          </p:cNvCxnSpPr>
          <p:nvPr/>
        </p:nvCxnSpPr>
        <p:spPr bwMode="auto">
          <a:xfrm>
            <a:off x="7953799" y="5805290"/>
            <a:ext cx="0" cy="35877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E024BF61-0BCE-4E2F-8B1A-4F64C100CAFB}"/>
              </a:ext>
            </a:extLst>
          </p:cNvPr>
          <p:cNvCxnSpPr>
            <a:cxnSpLocks/>
          </p:cNvCxnSpPr>
          <p:nvPr/>
        </p:nvCxnSpPr>
        <p:spPr bwMode="auto">
          <a:xfrm>
            <a:off x="7902636" y="5671226"/>
            <a:ext cx="438231" cy="58796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6317884" y="4871006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Şablonu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6869723" y="3969918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37442" y="3582882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63658" y="5286708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63658" y="5286708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7607386" y="4799973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7661734" y="470057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7744520" y="475182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98868" y="5010110"/>
          <a:ext cx="563836" cy="64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8868" y="5010110"/>
                        <a:ext cx="563836" cy="64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14828" y="2979210"/>
          <a:ext cx="563835" cy="7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4828" y="2979210"/>
                        <a:ext cx="563835" cy="7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8001278" y="3692039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01277" y="3288843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277" y="3288843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6869722" y="1933825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83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D02D23F-5D61-4529-B60F-30CD0AB7326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37442" y="1639169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54B68DD-BBE5-4EDB-B718-1329907044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4087" y="1273972"/>
          <a:ext cx="519296" cy="57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54B68DD-BBE5-4EDB-B718-132990704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4087" y="1273972"/>
                        <a:ext cx="519296" cy="578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E48CF6BA-DFBB-4BE0-9D99-B59704B72198}"/>
              </a:ext>
            </a:extLst>
          </p:cNvPr>
          <p:cNvCxnSpPr>
            <a:cxnSpLocks/>
          </p:cNvCxnSpPr>
          <p:nvPr/>
        </p:nvCxnSpPr>
        <p:spPr bwMode="auto">
          <a:xfrm flipV="1">
            <a:off x="8001278" y="1748326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E4E1751-5A11-4138-A9C6-62EC862EDE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43312" y="1376645"/>
          <a:ext cx="298260" cy="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E4E1751-5A11-4138-A9C6-62EC862ED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3312" y="1376645"/>
                        <a:ext cx="298260" cy="4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0ABF928C-B170-41C5-855C-9030DBB00B9E}"/>
              </a:ext>
            </a:extLst>
          </p:cNvPr>
          <p:cNvCxnSpPr>
            <a:cxnSpLocks/>
          </p:cNvCxnSpPr>
          <p:nvPr/>
        </p:nvCxnSpPr>
        <p:spPr bwMode="auto">
          <a:xfrm flipV="1">
            <a:off x="8887543" y="4922941"/>
            <a:ext cx="386970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8887674" y="4622363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A70D0A44-24E4-437C-8ADE-5B9558CA43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81278" y="4751546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A70D0A44-24E4-437C-8ADE-5B9558CA4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81278" y="4751546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77400" y="4144963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77400" y="4144963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15000" y="4997450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00" y="4997450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4F47C7FE-A9DA-402F-B3D6-4196CDA0A9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43900" y="5875338"/>
          <a:ext cx="6000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4F47C7FE-A9DA-402F-B3D6-4196CDA0A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43900" y="5875338"/>
                        <a:ext cx="6000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F6B977C9-B3EE-4353-B18C-674672FF96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43975" y="3191144"/>
          <a:ext cx="533668" cy="53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23" imgW="190440" imgH="190440" progId="Equation.DSMT4">
                  <p:embed/>
                </p:oleObj>
              </mc:Choice>
              <mc:Fallback>
                <p:oleObj name="Equation" r:id="rId23" imgW="190440" imgH="1904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F6B977C9-B3EE-4353-B18C-674672FF9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43975" y="3191144"/>
                        <a:ext cx="533668" cy="533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BC422FA7-8DDB-451E-B71F-878DEB3399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42696" y="1190839"/>
          <a:ext cx="135299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25" imgW="482400" imgH="253800" progId="Equation.DSMT4">
                  <p:embed/>
                </p:oleObj>
              </mc:Choice>
              <mc:Fallback>
                <p:oleObj name="Equation" r:id="rId25" imgW="482400" imgH="2538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BC422FA7-8DDB-451E-B71F-878DEB339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42696" y="1190839"/>
                        <a:ext cx="1352998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7B112FAD-FF9A-4DEB-8C2D-11FEDCB476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07386" y="6061846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7B112FAD-FF9A-4DEB-8C2D-11FEDCB47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07386" y="6061846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BEF7C76-5DF7-41A4-9BEC-49EF795D09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51113" y="4385325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29" imgW="177480" imgH="241200" progId="Equation.DSMT4">
                  <p:embed/>
                </p:oleObj>
              </mc:Choice>
              <mc:Fallback>
                <p:oleObj name="Equation" r:id="rId29" imgW="177480" imgH="2412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BEF7C76-5DF7-41A4-9BEC-49EF795D0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51113" y="4385325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129">
            <a:extLst>
              <a:ext uri="{FF2B5EF4-FFF2-40B4-BE49-F238E27FC236}">
                <a16:creationId xmlns:a16="http://schemas.microsoft.com/office/drawing/2014/main" id="{1F8FFF48-9412-4AD1-B196-4DD3CE86496E}"/>
              </a:ext>
            </a:extLst>
          </p:cNvPr>
          <p:cNvGrpSpPr/>
          <p:nvPr/>
        </p:nvGrpSpPr>
        <p:grpSpPr>
          <a:xfrm>
            <a:off x="708719" y="2993291"/>
            <a:ext cx="4239065" cy="1280161"/>
            <a:chOff x="2700997" y="3779452"/>
            <a:chExt cx="4239065" cy="1280161"/>
          </a:xfrm>
        </p:grpSpPr>
        <p:sp>
          <p:nvSpPr>
            <p:cNvPr id="131" name="Cube 130">
              <a:extLst>
                <a:ext uri="{FF2B5EF4-FFF2-40B4-BE49-F238E27FC236}">
                  <a16:creationId xmlns:a16="http://schemas.microsoft.com/office/drawing/2014/main" id="{71DBEB16-7455-4AD7-926D-7647D2B7071B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2" name="Cube 131">
              <a:extLst>
                <a:ext uri="{FF2B5EF4-FFF2-40B4-BE49-F238E27FC236}">
                  <a16:creationId xmlns:a16="http://schemas.microsoft.com/office/drawing/2014/main" id="{4529EC8A-BFE7-441A-B1F6-13EF894463C2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3" name="Cube 132">
              <a:extLst>
                <a:ext uri="{FF2B5EF4-FFF2-40B4-BE49-F238E27FC236}">
                  <a16:creationId xmlns:a16="http://schemas.microsoft.com/office/drawing/2014/main" id="{914944BC-2E05-4E4B-891E-527540967F41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4" name="Cube 133">
              <a:extLst>
                <a:ext uri="{FF2B5EF4-FFF2-40B4-BE49-F238E27FC236}">
                  <a16:creationId xmlns:a16="http://schemas.microsoft.com/office/drawing/2014/main" id="{8DF40394-A4F3-4D43-AFEA-2B133432C728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5" name="Cube 134">
              <a:extLst>
                <a:ext uri="{FF2B5EF4-FFF2-40B4-BE49-F238E27FC236}">
                  <a16:creationId xmlns:a16="http://schemas.microsoft.com/office/drawing/2014/main" id="{CEF3DC92-630C-4EE1-BF40-8884BA0476D6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6" name="Cube 135">
              <a:extLst>
                <a:ext uri="{FF2B5EF4-FFF2-40B4-BE49-F238E27FC236}">
                  <a16:creationId xmlns:a16="http://schemas.microsoft.com/office/drawing/2014/main" id="{D022C6D4-B2B6-4BBA-B94B-A0BE78822BEB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7" name="Cube 136">
              <a:extLst>
                <a:ext uri="{FF2B5EF4-FFF2-40B4-BE49-F238E27FC236}">
                  <a16:creationId xmlns:a16="http://schemas.microsoft.com/office/drawing/2014/main" id="{1E02C434-80FA-4F19-817F-E110DC37CEC4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8" name="Cube 137">
              <a:extLst>
                <a:ext uri="{FF2B5EF4-FFF2-40B4-BE49-F238E27FC236}">
                  <a16:creationId xmlns:a16="http://schemas.microsoft.com/office/drawing/2014/main" id="{FFEBC3EE-BA16-4461-86FD-64BB2325FBDE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39" name="Cube 138">
              <a:extLst>
                <a:ext uri="{FF2B5EF4-FFF2-40B4-BE49-F238E27FC236}">
                  <a16:creationId xmlns:a16="http://schemas.microsoft.com/office/drawing/2014/main" id="{904F4423-58A7-49B8-9951-17466B882B69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0" name="Cube 139">
              <a:extLst>
                <a:ext uri="{FF2B5EF4-FFF2-40B4-BE49-F238E27FC236}">
                  <a16:creationId xmlns:a16="http://schemas.microsoft.com/office/drawing/2014/main" id="{DBD6E8A4-FFA1-4B4D-B855-36AAEAFFB62B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1" name="Cube 140">
              <a:extLst>
                <a:ext uri="{FF2B5EF4-FFF2-40B4-BE49-F238E27FC236}">
                  <a16:creationId xmlns:a16="http://schemas.microsoft.com/office/drawing/2014/main" id="{EA3D0362-EADC-4CC5-BF6A-91A1CE30995B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2" name="Cube 141">
              <a:extLst>
                <a:ext uri="{FF2B5EF4-FFF2-40B4-BE49-F238E27FC236}">
                  <a16:creationId xmlns:a16="http://schemas.microsoft.com/office/drawing/2014/main" id="{6A5A36B5-A528-4C8D-95D0-DF80920A675A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B7BA721A-30EA-46FF-B3D1-E0F07C3059E4}"/>
              </a:ext>
            </a:extLst>
          </p:cNvPr>
          <p:cNvGrpSpPr/>
          <p:nvPr/>
        </p:nvGrpSpPr>
        <p:grpSpPr>
          <a:xfrm>
            <a:off x="525839" y="3163344"/>
            <a:ext cx="4239065" cy="1280161"/>
            <a:chOff x="2700997" y="3779452"/>
            <a:chExt cx="4239065" cy="1280161"/>
          </a:xfrm>
        </p:grpSpPr>
        <p:sp>
          <p:nvSpPr>
            <p:cNvPr id="144" name="Cube 143">
              <a:extLst>
                <a:ext uri="{FF2B5EF4-FFF2-40B4-BE49-F238E27FC236}">
                  <a16:creationId xmlns:a16="http://schemas.microsoft.com/office/drawing/2014/main" id="{89844374-BA11-4346-96F5-BA112D508D08}"/>
                </a:ext>
              </a:extLst>
            </p:cNvPr>
            <p:cNvSpPr/>
            <p:nvPr/>
          </p:nvSpPr>
          <p:spPr bwMode="auto">
            <a:xfrm>
              <a:off x="2700997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5" name="Cube 144">
              <a:extLst>
                <a:ext uri="{FF2B5EF4-FFF2-40B4-BE49-F238E27FC236}">
                  <a16:creationId xmlns:a16="http://schemas.microsoft.com/office/drawing/2014/main" id="{5547E4A1-1386-4FB4-9105-5DD013D74F72}"/>
                </a:ext>
              </a:extLst>
            </p:cNvPr>
            <p:cNvSpPr/>
            <p:nvPr/>
          </p:nvSpPr>
          <p:spPr bwMode="auto">
            <a:xfrm>
              <a:off x="3376246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6" name="Cube 145">
              <a:extLst>
                <a:ext uri="{FF2B5EF4-FFF2-40B4-BE49-F238E27FC236}">
                  <a16:creationId xmlns:a16="http://schemas.microsoft.com/office/drawing/2014/main" id="{0A00F16D-24F7-43D0-B1F3-24BC755D175C}"/>
                </a:ext>
              </a:extLst>
            </p:cNvPr>
            <p:cNvSpPr/>
            <p:nvPr/>
          </p:nvSpPr>
          <p:spPr bwMode="auto">
            <a:xfrm>
              <a:off x="4051495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7" name="Cube 146">
              <a:extLst>
                <a:ext uri="{FF2B5EF4-FFF2-40B4-BE49-F238E27FC236}">
                  <a16:creationId xmlns:a16="http://schemas.microsoft.com/office/drawing/2014/main" id="{ED3CBFF2-6725-4BD6-8F8D-98C9CFB1C8FB}"/>
                </a:ext>
              </a:extLst>
            </p:cNvPr>
            <p:cNvSpPr/>
            <p:nvPr/>
          </p:nvSpPr>
          <p:spPr bwMode="auto">
            <a:xfrm>
              <a:off x="4731434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8" name="Cube 147">
              <a:extLst>
                <a:ext uri="{FF2B5EF4-FFF2-40B4-BE49-F238E27FC236}">
                  <a16:creationId xmlns:a16="http://schemas.microsoft.com/office/drawing/2014/main" id="{C8939CA6-7A6F-4B96-B583-5FB9536546B8}"/>
                </a:ext>
              </a:extLst>
            </p:cNvPr>
            <p:cNvSpPr/>
            <p:nvPr/>
          </p:nvSpPr>
          <p:spPr bwMode="auto">
            <a:xfrm>
              <a:off x="5406683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9" name="Cube 148">
              <a:extLst>
                <a:ext uri="{FF2B5EF4-FFF2-40B4-BE49-F238E27FC236}">
                  <a16:creationId xmlns:a16="http://schemas.microsoft.com/office/drawing/2014/main" id="{9E788233-D470-44AE-AC33-ED7DCFC6986C}"/>
                </a:ext>
              </a:extLst>
            </p:cNvPr>
            <p:cNvSpPr/>
            <p:nvPr/>
          </p:nvSpPr>
          <p:spPr bwMode="auto">
            <a:xfrm>
              <a:off x="6081932" y="432809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0" name="Cube 149">
              <a:extLst>
                <a:ext uri="{FF2B5EF4-FFF2-40B4-BE49-F238E27FC236}">
                  <a16:creationId xmlns:a16="http://schemas.microsoft.com/office/drawing/2014/main" id="{F4F36B20-D935-4695-832A-58C0F162E084}"/>
                </a:ext>
              </a:extLst>
            </p:cNvPr>
            <p:cNvSpPr/>
            <p:nvPr/>
          </p:nvSpPr>
          <p:spPr bwMode="auto">
            <a:xfrm>
              <a:off x="2700997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1" name="Cube 150">
              <a:extLst>
                <a:ext uri="{FF2B5EF4-FFF2-40B4-BE49-F238E27FC236}">
                  <a16:creationId xmlns:a16="http://schemas.microsoft.com/office/drawing/2014/main" id="{94DDFA34-A6A7-4C3D-A59F-FF78268F795C}"/>
                </a:ext>
              </a:extLst>
            </p:cNvPr>
            <p:cNvSpPr/>
            <p:nvPr/>
          </p:nvSpPr>
          <p:spPr bwMode="auto">
            <a:xfrm>
              <a:off x="3376246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2" name="Cube 151">
              <a:extLst>
                <a:ext uri="{FF2B5EF4-FFF2-40B4-BE49-F238E27FC236}">
                  <a16:creationId xmlns:a16="http://schemas.microsoft.com/office/drawing/2014/main" id="{DC50A8B1-D571-469E-827C-4A8F6942DE86}"/>
                </a:ext>
              </a:extLst>
            </p:cNvPr>
            <p:cNvSpPr/>
            <p:nvPr/>
          </p:nvSpPr>
          <p:spPr bwMode="auto">
            <a:xfrm>
              <a:off x="4051495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3" name="Cube 152">
              <a:extLst>
                <a:ext uri="{FF2B5EF4-FFF2-40B4-BE49-F238E27FC236}">
                  <a16:creationId xmlns:a16="http://schemas.microsoft.com/office/drawing/2014/main" id="{53A7E338-CEF4-4D91-9635-51A87D346F26}"/>
                </a:ext>
              </a:extLst>
            </p:cNvPr>
            <p:cNvSpPr/>
            <p:nvPr/>
          </p:nvSpPr>
          <p:spPr bwMode="auto">
            <a:xfrm>
              <a:off x="4731434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4" name="Cube 153">
              <a:extLst>
                <a:ext uri="{FF2B5EF4-FFF2-40B4-BE49-F238E27FC236}">
                  <a16:creationId xmlns:a16="http://schemas.microsoft.com/office/drawing/2014/main" id="{2D9AAFB6-9B81-4539-B878-1F9AAF5396B8}"/>
                </a:ext>
              </a:extLst>
            </p:cNvPr>
            <p:cNvSpPr/>
            <p:nvPr/>
          </p:nvSpPr>
          <p:spPr bwMode="auto">
            <a:xfrm>
              <a:off x="5406683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5" name="Cube 154">
              <a:extLst>
                <a:ext uri="{FF2B5EF4-FFF2-40B4-BE49-F238E27FC236}">
                  <a16:creationId xmlns:a16="http://schemas.microsoft.com/office/drawing/2014/main" id="{DCD52858-880F-4ABC-91A0-ECC730A9C59B}"/>
                </a:ext>
              </a:extLst>
            </p:cNvPr>
            <p:cNvSpPr/>
            <p:nvPr/>
          </p:nvSpPr>
          <p:spPr bwMode="auto">
            <a:xfrm>
              <a:off x="6081932" y="3779452"/>
              <a:ext cx="858130" cy="731521"/>
            </a:xfrm>
            <a:prstGeom prst="cube">
              <a:avLst/>
            </a:prstGeom>
            <a:gradFill flip="none" rotWithShape="1">
              <a:gsLst>
                <a:gs pos="0">
                  <a:schemeClr val="accent2">
                    <a:lumMod val="5000"/>
                    <a:lumOff val="95000"/>
                  </a:schemeClr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graphicFrame>
        <p:nvGraphicFramePr>
          <p:cNvPr id="156" name="Object 155">
            <a:extLst>
              <a:ext uri="{FF2B5EF4-FFF2-40B4-BE49-F238E27FC236}">
                <a16:creationId xmlns:a16="http://schemas.microsoft.com/office/drawing/2014/main" id="{A72D47C9-9A00-4A99-822B-37D41BA1B0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9809" y="3360983"/>
          <a:ext cx="569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31" imgW="203040" imgH="190440" progId="Equation.DSMT4">
                  <p:embed/>
                </p:oleObj>
              </mc:Choice>
              <mc:Fallback>
                <p:oleObj name="Equation" r:id="rId31" imgW="203040" imgH="190440" progId="Equation.DSMT4">
                  <p:embed/>
                  <p:pic>
                    <p:nvPicPr>
                      <p:cNvPr id="156" name="Object 155">
                        <a:extLst>
                          <a:ext uri="{FF2B5EF4-FFF2-40B4-BE49-F238E27FC236}">
                            <a16:creationId xmlns:a16="http://schemas.microsoft.com/office/drawing/2014/main" id="{A72D47C9-9A00-4A99-822B-37D41BA1B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09809" y="3360983"/>
                        <a:ext cx="5699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>
            <a:extLst>
              <a:ext uri="{FF2B5EF4-FFF2-40B4-BE49-F238E27FC236}">
                <a16:creationId xmlns:a16="http://schemas.microsoft.com/office/drawing/2014/main" id="{0566BA75-503E-4EA0-84B3-BAF9E1183C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3361" y="1795820"/>
          <a:ext cx="13430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57" name="Object 156">
                        <a:extLst>
                          <a:ext uri="{FF2B5EF4-FFF2-40B4-BE49-F238E27FC236}">
                            <a16:creationId xmlns:a16="http://schemas.microsoft.com/office/drawing/2014/main" id="{0566BA75-503E-4EA0-84B3-BAF9E1183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03361" y="1795820"/>
                        <a:ext cx="13430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634A5CFD-2A85-4150-BF26-3568476F1123}"/>
              </a:ext>
            </a:extLst>
          </p:cNvPr>
          <p:cNvCxnSpPr>
            <a:cxnSpLocks/>
          </p:cNvCxnSpPr>
          <p:nvPr/>
        </p:nvCxnSpPr>
        <p:spPr bwMode="auto">
          <a:xfrm flipV="1">
            <a:off x="4094343" y="2575690"/>
            <a:ext cx="276668" cy="598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FFDCCCB7-51E3-4349-9F6E-1CF42C229324}"/>
              </a:ext>
            </a:extLst>
          </p:cNvPr>
          <p:cNvCxnSpPr>
            <a:cxnSpLocks/>
          </p:cNvCxnSpPr>
          <p:nvPr/>
        </p:nvCxnSpPr>
        <p:spPr bwMode="auto">
          <a:xfrm flipV="1">
            <a:off x="2950168" y="2865915"/>
            <a:ext cx="0" cy="3742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5E3E1D6F-D9A6-4977-B5C6-212806C578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95720" y="2397082"/>
          <a:ext cx="492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35" imgW="177480" imgH="190440" progId="Equation.DSMT4">
                  <p:embed/>
                </p:oleObj>
              </mc:Choice>
              <mc:Fallback>
                <p:oleObj name="Equation" r:id="rId35" imgW="177480" imgH="190440" progId="Equation.DSMT4">
                  <p:embed/>
                  <p:pic>
                    <p:nvPicPr>
                      <p:cNvPr id="160" name="Object 159">
                        <a:extLst>
                          <a:ext uri="{FF2B5EF4-FFF2-40B4-BE49-F238E27FC236}">
                            <a16:creationId xmlns:a16="http://schemas.microsoft.com/office/drawing/2014/main" id="{5E3E1D6F-D9A6-4977-B5C6-212806C57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95720" y="2397082"/>
                        <a:ext cx="4921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C2506CA5-33A9-473D-B18A-80FA72B6652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544947" y="2983038"/>
            <a:ext cx="399537" cy="25016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BAD916E4-2673-4CF2-8CE9-33FD493E15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61589" y="2392094"/>
          <a:ext cx="4238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37" imgW="152280" imgH="241200" progId="Equation.DSMT4">
                  <p:embed/>
                </p:oleObj>
              </mc:Choice>
              <mc:Fallback>
                <p:oleObj name="Equation" r:id="rId37" imgW="152280" imgH="241200" progId="Equation.DSMT4">
                  <p:embed/>
                  <p:pic>
                    <p:nvPicPr>
                      <p:cNvPr id="162" name="Object 161">
                        <a:extLst>
                          <a:ext uri="{FF2B5EF4-FFF2-40B4-BE49-F238E27FC236}">
                            <a16:creationId xmlns:a16="http://schemas.microsoft.com/office/drawing/2014/main" id="{BAD916E4-2673-4CF2-8CE9-33FD493E1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61589" y="2392094"/>
                        <a:ext cx="42386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E626D157-4E83-42F5-8EF1-2F7A7DDC07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6787" y="2109092"/>
          <a:ext cx="4238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39" imgW="423884" imgH="635590" progId="Equation.DSMT4">
                  <p:embed/>
                </p:oleObj>
              </mc:Choice>
              <mc:Fallback>
                <p:oleObj name="Equation" r:id="rId39" imgW="423884" imgH="635590" progId="Equation.DSMT4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E626D157-4E83-42F5-8EF1-2F7A7DDC0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306787" y="2109092"/>
                        <a:ext cx="4238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02809B58-DB46-48F6-838D-696F2E56EA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1086" y="3676735"/>
          <a:ext cx="495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41" imgW="177480" imgH="203040" progId="Equation.DSMT4">
                  <p:embed/>
                </p:oleObj>
              </mc:Choice>
              <mc:Fallback>
                <p:oleObj name="Equation" r:id="rId41" imgW="177480" imgH="2030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02809B58-DB46-48F6-838D-696F2E56E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51086" y="3676735"/>
                        <a:ext cx="4953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104C855B-DF8E-437A-93A0-785F93A28737}"/>
              </a:ext>
            </a:extLst>
          </p:cNvPr>
          <p:cNvCxnSpPr>
            <a:cxnSpLocks/>
          </p:cNvCxnSpPr>
          <p:nvPr/>
        </p:nvCxnSpPr>
        <p:spPr bwMode="auto">
          <a:xfrm>
            <a:off x="2903721" y="3481374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F853E340-D1E0-4B57-9576-16D17B54169A}"/>
              </a:ext>
            </a:extLst>
          </p:cNvPr>
          <p:cNvCxnSpPr>
            <a:cxnSpLocks/>
          </p:cNvCxnSpPr>
          <p:nvPr/>
        </p:nvCxnSpPr>
        <p:spPr bwMode="auto">
          <a:xfrm>
            <a:off x="3002194" y="3454143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344B7902-635D-4301-8F96-0A24072FC65C}"/>
              </a:ext>
            </a:extLst>
          </p:cNvPr>
          <p:cNvCxnSpPr>
            <a:cxnSpLocks/>
          </p:cNvCxnSpPr>
          <p:nvPr/>
        </p:nvCxnSpPr>
        <p:spPr bwMode="auto">
          <a:xfrm>
            <a:off x="2803555" y="3442964"/>
            <a:ext cx="54151" cy="32441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26860353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4695C632-9DA4-4682-B254-17894FCB3A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541965" y="4983520"/>
            <a:ext cx="1093800" cy="39805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Sınır Etkileşimleri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4986997" y="3969918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554716" y="3582882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80932" y="5286708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0932" y="5286708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5724660" y="4799973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5779008" y="470057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5861794" y="475182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6142" y="5010110"/>
          <a:ext cx="563836" cy="64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6142" y="5010110"/>
                        <a:ext cx="563836" cy="64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2102" y="2979210"/>
          <a:ext cx="563835" cy="7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102" y="2979210"/>
                        <a:ext cx="563835" cy="7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6118552" y="3692039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18551" y="3288843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551" y="3288843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4986996" y="1933825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83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D02D23F-5D61-4529-B60F-30CD0AB7326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554716" y="1639169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554B68DD-BBE5-4EDB-B718-1329907044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1361" y="1273972"/>
          <a:ext cx="519296" cy="57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554B68DD-BBE5-4EDB-B718-132990704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1361" y="1273972"/>
                        <a:ext cx="519296" cy="578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E48CF6BA-DFBB-4BE0-9D99-B59704B72198}"/>
              </a:ext>
            </a:extLst>
          </p:cNvPr>
          <p:cNvCxnSpPr>
            <a:cxnSpLocks/>
          </p:cNvCxnSpPr>
          <p:nvPr/>
        </p:nvCxnSpPr>
        <p:spPr bwMode="auto">
          <a:xfrm flipV="1">
            <a:off x="6118552" y="1748326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E4E1751-5A11-4138-A9C6-62EC862EDE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0586" y="1376645"/>
          <a:ext cx="298260" cy="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E4E1751-5A11-4138-A9C6-62EC862ED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0586" y="1376645"/>
                        <a:ext cx="298260" cy="4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7004948" y="4622363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94674" y="4144963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94674" y="4144963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Cube 71">
            <a:extLst>
              <a:ext uri="{FF2B5EF4-FFF2-40B4-BE49-F238E27FC236}">
                <a16:creationId xmlns:a16="http://schemas.microsoft.com/office/drawing/2014/main" id="{9D3F2F39-F91A-44FB-AB15-F57A6DA6D97E}"/>
              </a:ext>
            </a:extLst>
          </p:cNvPr>
          <p:cNvSpPr/>
          <p:nvPr/>
        </p:nvSpPr>
        <p:spPr bwMode="auto">
          <a:xfrm>
            <a:off x="9330486" y="3969918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FF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18B5EE54-4FC2-4111-8CA3-CBBB367BAF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67453" y="5308917"/>
          <a:ext cx="792203" cy="51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7" imgW="291960" imgH="190440" progId="Equation.DSMT4">
                  <p:embed/>
                </p:oleObj>
              </mc:Choice>
              <mc:Fallback>
                <p:oleObj name="Equation" r:id="rId17" imgW="291960" imgH="19044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18B5EE54-4FC2-4111-8CA3-CBBB367BA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67453" y="5308917"/>
                        <a:ext cx="792203" cy="51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925BF31F-9091-477B-86E7-8FD64BED8F1B}"/>
              </a:ext>
            </a:extLst>
          </p:cNvPr>
          <p:cNvCxnSpPr>
            <a:cxnSpLocks/>
          </p:cNvCxnSpPr>
          <p:nvPr/>
        </p:nvCxnSpPr>
        <p:spPr bwMode="auto">
          <a:xfrm>
            <a:off x="10068149" y="4799973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15E6887E-0917-428F-AE44-9DA927ADF4F1}"/>
              </a:ext>
            </a:extLst>
          </p:cNvPr>
          <p:cNvCxnSpPr>
            <a:cxnSpLocks/>
          </p:cNvCxnSpPr>
          <p:nvPr/>
        </p:nvCxnSpPr>
        <p:spPr bwMode="auto">
          <a:xfrm>
            <a:off x="10122497" y="470057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7F68180E-1C8B-446D-B232-C508C708F381}"/>
              </a:ext>
            </a:extLst>
          </p:cNvPr>
          <p:cNvCxnSpPr>
            <a:cxnSpLocks/>
          </p:cNvCxnSpPr>
          <p:nvPr/>
        </p:nvCxnSpPr>
        <p:spPr bwMode="auto">
          <a:xfrm>
            <a:off x="10205283" y="4751820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2E3D3AE1-528E-4E31-AFDE-5B8C39D963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09091" y="5062791"/>
          <a:ext cx="647578" cy="49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2E3D3AE1-528E-4E31-AFDE-5B8C39D96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09091" y="5062791"/>
                        <a:ext cx="647578" cy="49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879107EA-B2DE-491E-B507-C5C7E7C122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13570" y="5211617"/>
          <a:ext cx="6762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21" imgW="228600" imgH="241200" progId="Equation.DSMT4">
                  <p:embed/>
                </p:oleObj>
              </mc:Choice>
              <mc:Fallback>
                <p:oleObj name="Equation" r:id="rId21" imgW="228600" imgH="2412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879107EA-B2DE-491E-B507-C5C7E7C12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13570" y="5211617"/>
                        <a:ext cx="6762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7015368" y="4909071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4567" y="4896513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34567" y="4896513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2D07395C-7E58-4ECF-9C17-BAFB10116D66}"/>
              </a:ext>
            </a:extLst>
          </p:cNvPr>
          <p:cNvCxnSpPr>
            <a:cxnSpLocks/>
          </p:cNvCxnSpPr>
          <p:nvPr/>
        </p:nvCxnSpPr>
        <p:spPr bwMode="auto">
          <a:xfrm flipH="1">
            <a:off x="8820150" y="5024691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4353C3E-B39A-4F9F-95F3-BD8462B321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84907" y="4537989"/>
          <a:ext cx="574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4353C3E-B39A-4F9F-95F3-BD8462B32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4907" y="4537989"/>
                        <a:ext cx="5746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13F1A7CA-18F3-401E-B340-A0035DA331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75876" y="2898849"/>
          <a:ext cx="23272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27" imgW="787320" imgH="241200" progId="Equation.DSMT4">
                  <p:embed/>
                </p:oleObj>
              </mc:Choice>
              <mc:Fallback>
                <p:oleObj name="Equation" r:id="rId27" imgW="787320" imgH="24120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13F1A7CA-18F3-401E-B340-A0035DA33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5876" y="2898849"/>
                        <a:ext cx="23272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818B004B-490E-4D94-8EB9-3EC1B75E1F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82495" y="2452797"/>
          <a:ext cx="15398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29" imgW="520560" imgH="241200" progId="Equation.DSMT4">
                  <p:embed/>
                </p:oleObj>
              </mc:Choice>
              <mc:Fallback>
                <p:oleObj name="Equation" r:id="rId29" imgW="520560" imgH="24120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818B004B-490E-4D94-8EB9-3EC1B75E1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82495" y="2452797"/>
                        <a:ext cx="15398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49633120-4C7D-4D4E-B6F4-29BBEF8B7EEB}"/>
              </a:ext>
            </a:extLst>
          </p:cNvPr>
          <p:cNvCxnSpPr/>
          <p:nvPr/>
        </p:nvCxnSpPr>
        <p:spPr bwMode="auto">
          <a:xfrm>
            <a:off x="7637387" y="3591072"/>
            <a:ext cx="2327275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D984A793-6BC6-4A50-936A-657938379C38}"/>
              </a:ext>
            </a:extLst>
          </p:cNvPr>
          <p:cNvCxnSpPr>
            <a:cxnSpLocks/>
          </p:cNvCxnSpPr>
          <p:nvPr/>
        </p:nvCxnSpPr>
        <p:spPr bwMode="auto">
          <a:xfrm flipV="1">
            <a:off x="9949011" y="3116894"/>
            <a:ext cx="393340" cy="491113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BF3C8E40-5446-4AA0-B1B0-4E815B96695A}"/>
              </a:ext>
            </a:extLst>
          </p:cNvPr>
          <p:cNvCxnSpPr>
            <a:cxnSpLocks/>
          </p:cNvCxnSpPr>
          <p:nvPr/>
        </p:nvCxnSpPr>
        <p:spPr bwMode="auto">
          <a:xfrm>
            <a:off x="2855640" y="3168712"/>
            <a:ext cx="14566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D80F53C4-3768-41C5-8449-B0F570B129C0}"/>
              </a:ext>
            </a:extLst>
          </p:cNvPr>
          <p:cNvCxnSpPr>
            <a:cxnSpLocks/>
          </p:cNvCxnSpPr>
          <p:nvPr/>
        </p:nvCxnSpPr>
        <p:spPr bwMode="auto">
          <a:xfrm flipV="1">
            <a:off x="4296683" y="2694534"/>
            <a:ext cx="393340" cy="491113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5333FCAC-FAC1-4D0F-B901-F204E4F63301}"/>
              </a:ext>
            </a:extLst>
          </p:cNvPr>
          <p:cNvSpPr txBox="1"/>
          <p:nvPr/>
        </p:nvSpPr>
        <p:spPr>
          <a:xfrm>
            <a:off x="8255000" y="2452797"/>
            <a:ext cx="153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İç-sınırda</a:t>
            </a:r>
            <a:endParaRPr lang="en-US" u="sng" dirty="0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BBBEDE11-2E73-4619-A3B1-E9123DC685F0}"/>
              </a:ext>
            </a:extLst>
          </p:cNvPr>
          <p:cNvSpPr txBox="1"/>
          <p:nvPr/>
        </p:nvSpPr>
        <p:spPr>
          <a:xfrm>
            <a:off x="3011912" y="2046940"/>
            <a:ext cx="153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Dış-sınırda</a:t>
            </a:r>
            <a:endParaRPr lang="en-US" u="sng" dirty="0"/>
          </a:p>
        </p:txBody>
      </p: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42C53815-9AAF-4CD3-A887-7613EB16B1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20375" y="1933017"/>
          <a:ext cx="1762715" cy="9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1" imgW="850680" imgH="482400" progId="Equation.DSMT4">
                  <p:embed/>
                </p:oleObj>
              </mc:Choice>
              <mc:Fallback>
                <p:oleObj name="Equation" r:id="rId31" imgW="850680" imgH="4824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42C53815-9AAF-4CD3-A887-7613EB16B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20375" y="1933017"/>
                        <a:ext cx="1762715" cy="99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" name="Group 155">
            <a:extLst>
              <a:ext uri="{FF2B5EF4-FFF2-40B4-BE49-F238E27FC236}">
                <a16:creationId xmlns:a16="http://schemas.microsoft.com/office/drawing/2014/main" id="{AF835CD6-6ECD-4BB5-8AB1-BE0886B38D1C}"/>
              </a:ext>
            </a:extLst>
          </p:cNvPr>
          <p:cNvGrpSpPr/>
          <p:nvPr/>
        </p:nvGrpSpPr>
        <p:grpSpPr>
          <a:xfrm>
            <a:off x="508815" y="3785275"/>
            <a:ext cx="3320356" cy="1752867"/>
            <a:chOff x="2989" y="3459655"/>
            <a:chExt cx="4421945" cy="2334413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92694E61-9E81-4A0B-81F5-998099F0CB4D}"/>
                </a:ext>
              </a:extLst>
            </p:cNvPr>
            <p:cNvGrpSpPr/>
            <p:nvPr/>
          </p:nvGrpSpPr>
          <p:grpSpPr>
            <a:xfrm>
              <a:off x="185869" y="4343854"/>
              <a:ext cx="4239065" cy="1280161"/>
              <a:chOff x="2700997" y="3779452"/>
              <a:chExt cx="4239065" cy="1280161"/>
            </a:xfrm>
          </p:grpSpPr>
          <p:sp>
            <p:nvSpPr>
              <p:cNvPr id="119" name="Cube 118">
                <a:extLst>
                  <a:ext uri="{FF2B5EF4-FFF2-40B4-BE49-F238E27FC236}">
                    <a16:creationId xmlns:a16="http://schemas.microsoft.com/office/drawing/2014/main" id="{8EC0FF75-46A2-460F-9105-924591798C23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0" name="Cube 119">
                <a:extLst>
                  <a:ext uri="{FF2B5EF4-FFF2-40B4-BE49-F238E27FC236}">
                    <a16:creationId xmlns:a16="http://schemas.microsoft.com/office/drawing/2014/main" id="{4C8DC05F-F1B3-4285-A65E-6E6C2D881C75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1" name="Cube 120">
                <a:extLst>
                  <a:ext uri="{FF2B5EF4-FFF2-40B4-BE49-F238E27FC236}">
                    <a16:creationId xmlns:a16="http://schemas.microsoft.com/office/drawing/2014/main" id="{25985AEB-60EC-4A98-B675-C876BB1D7A4D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2" name="Cube 121">
                <a:extLst>
                  <a:ext uri="{FF2B5EF4-FFF2-40B4-BE49-F238E27FC236}">
                    <a16:creationId xmlns:a16="http://schemas.microsoft.com/office/drawing/2014/main" id="{7612F780-B6D7-43B2-9F8A-F557B6A46D8D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3" name="Cube 122">
                <a:extLst>
                  <a:ext uri="{FF2B5EF4-FFF2-40B4-BE49-F238E27FC236}">
                    <a16:creationId xmlns:a16="http://schemas.microsoft.com/office/drawing/2014/main" id="{2924B1AA-8AAC-4D8F-8E5A-88EE7BB02AD9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4" name="Cube 123">
                <a:extLst>
                  <a:ext uri="{FF2B5EF4-FFF2-40B4-BE49-F238E27FC236}">
                    <a16:creationId xmlns:a16="http://schemas.microsoft.com/office/drawing/2014/main" id="{317B1FCC-267B-4D86-B525-17FCF3AB2017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5" name="Cube 124">
                <a:extLst>
                  <a:ext uri="{FF2B5EF4-FFF2-40B4-BE49-F238E27FC236}">
                    <a16:creationId xmlns:a16="http://schemas.microsoft.com/office/drawing/2014/main" id="{55D41F86-4B56-4DDE-8CA6-E440A0437AAF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6" name="Cube 125">
                <a:extLst>
                  <a:ext uri="{FF2B5EF4-FFF2-40B4-BE49-F238E27FC236}">
                    <a16:creationId xmlns:a16="http://schemas.microsoft.com/office/drawing/2014/main" id="{DDF2DED8-B2D2-4894-95D3-625C69E40D65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7" name="Cube 126">
                <a:extLst>
                  <a:ext uri="{FF2B5EF4-FFF2-40B4-BE49-F238E27FC236}">
                    <a16:creationId xmlns:a16="http://schemas.microsoft.com/office/drawing/2014/main" id="{1ADD4CED-4B19-41D8-B5B4-54956AEBB88B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8" name="Cube 127">
                <a:extLst>
                  <a:ext uri="{FF2B5EF4-FFF2-40B4-BE49-F238E27FC236}">
                    <a16:creationId xmlns:a16="http://schemas.microsoft.com/office/drawing/2014/main" id="{9BF85987-FA12-49D0-9F7E-226D85969347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9" name="Cube 128">
                <a:extLst>
                  <a:ext uri="{FF2B5EF4-FFF2-40B4-BE49-F238E27FC236}">
                    <a16:creationId xmlns:a16="http://schemas.microsoft.com/office/drawing/2014/main" id="{D2E0D5AA-3734-4439-AEA9-88086A0DB6DC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0" name="Cube 129">
                <a:extLst>
                  <a:ext uri="{FF2B5EF4-FFF2-40B4-BE49-F238E27FC236}">
                    <a16:creationId xmlns:a16="http://schemas.microsoft.com/office/drawing/2014/main" id="{E1DE52D7-2FCB-488B-B0D2-459E158DA716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FC03BE9B-67AA-4583-95C1-F63E92A7076E}"/>
                </a:ext>
              </a:extLst>
            </p:cNvPr>
            <p:cNvGrpSpPr/>
            <p:nvPr/>
          </p:nvGrpSpPr>
          <p:grpSpPr>
            <a:xfrm>
              <a:off x="2989" y="4513907"/>
              <a:ext cx="4239065" cy="1280161"/>
              <a:chOff x="2700997" y="3779452"/>
              <a:chExt cx="4239065" cy="1280161"/>
            </a:xfrm>
          </p:grpSpPr>
          <p:sp>
            <p:nvSpPr>
              <p:cNvPr id="132" name="Cube 131">
                <a:extLst>
                  <a:ext uri="{FF2B5EF4-FFF2-40B4-BE49-F238E27FC236}">
                    <a16:creationId xmlns:a16="http://schemas.microsoft.com/office/drawing/2014/main" id="{AA14FE37-1CF1-4128-B738-872F9FFE5232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3" name="Cube 132">
                <a:extLst>
                  <a:ext uri="{FF2B5EF4-FFF2-40B4-BE49-F238E27FC236}">
                    <a16:creationId xmlns:a16="http://schemas.microsoft.com/office/drawing/2014/main" id="{B7CACF3D-DA5C-4FD2-A7CA-4779D5321A50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4" name="Cube 133">
                <a:extLst>
                  <a:ext uri="{FF2B5EF4-FFF2-40B4-BE49-F238E27FC236}">
                    <a16:creationId xmlns:a16="http://schemas.microsoft.com/office/drawing/2014/main" id="{D18FB4E9-114A-4888-ADAF-B90355224DE2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5" name="Cube 134">
                <a:extLst>
                  <a:ext uri="{FF2B5EF4-FFF2-40B4-BE49-F238E27FC236}">
                    <a16:creationId xmlns:a16="http://schemas.microsoft.com/office/drawing/2014/main" id="{EB1DC195-31F0-4747-AA56-9DD6E20AA1C7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6" name="Cube 135">
                <a:extLst>
                  <a:ext uri="{FF2B5EF4-FFF2-40B4-BE49-F238E27FC236}">
                    <a16:creationId xmlns:a16="http://schemas.microsoft.com/office/drawing/2014/main" id="{1FEBD2C2-9011-4565-AAAD-DBE7EE0FE034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7" name="Cube 136">
                <a:extLst>
                  <a:ext uri="{FF2B5EF4-FFF2-40B4-BE49-F238E27FC236}">
                    <a16:creationId xmlns:a16="http://schemas.microsoft.com/office/drawing/2014/main" id="{D7D9BB90-C51E-4576-8815-D57DBF95A65A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8" name="Cube 137">
                <a:extLst>
                  <a:ext uri="{FF2B5EF4-FFF2-40B4-BE49-F238E27FC236}">
                    <a16:creationId xmlns:a16="http://schemas.microsoft.com/office/drawing/2014/main" id="{2DED5825-A940-459F-875C-AE71A6D84D8A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9" name="Cube 138">
                <a:extLst>
                  <a:ext uri="{FF2B5EF4-FFF2-40B4-BE49-F238E27FC236}">
                    <a16:creationId xmlns:a16="http://schemas.microsoft.com/office/drawing/2014/main" id="{8C31D881-E741-4CC1-AE75-97044A732EF9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0" name="Cube 139">
                <a:extLst>
                  <a:ext uri="{FF2B5EF4-FFF2-40B4-BE49-F238E27FC236}">
                    <a16:creationId xmlns:a16="http://schemas.microsoft.com/office/drawing/2014/main" id="{284605F3-7D50-4FC8-8DA5-0DB2D633483E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1" name="Cube 140">
                <a:extLst>
                  <a:ext uri="{FF2B5EF4-FFF2-40B4-BE49-F238E27FC236}">
                    <a16:creationId xmlns:a16="http://schemas.microsoft.com/office/drawing/2014/main" id="{5FA2BFBA-C88D-4242-8A0C-DD286CC11AAE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00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2" name="Cube 141">
                <a:extLst>
                  <a:ext uri="{FF2B5EF4-FFF2-40B4-BE49-F238E27FC236}">
                    <a16:creationId xmlns:a16="http://schemas.microsoft.com/office/drawing/2014/main" id="{BA4C2E5A-4DFB-4394-9D26-449A3C04E29B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FF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3" name="Cube 142">
                <a:extLst>
                  <a:ext uri="{FF2B5EF4-FFF2-40B4-BE49-F238E27FC236}">
                    <a16:creationId xmlns:a16="http://schemas.microsoft.com/office/drawing/2014/main" id="{12EF7F85-08E7-4590-802C-40D8AA47855A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144" name="Object 143">
              <a:extLst>
                <a:ext uri="{FF2B5EF4-FFF2-40B4-BE49-F238E27FC236}">
                  <a16:creationId xmlns:a16="http://schemas.microsoft.com/office/drawing/2014/main" id="{D526C722-7337-4E85-9E0F-C0C9D86460F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86959" y="4711546"/>
            <a:ext cx="56991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7" name="Equation" r:id="rId33" imgW="203040" imgH="190440" progId="Equation.DSMT4">
                    <p:embed/>
                  </p:oleObj>
                </mc:Choice>
                <mc:Fallback>
                  <p:oleObj name="Equation" r:id="rId33" imgW="203040" imgH="190440" progId="Equation.DSMT4">
                    <p:embed/>
                    <p:pic>
                      <p:nvPicPr>
                        <p:cNvPr id="144" name="Object 143">
                          <a:extLst>
                            <a:ext uri="{FF2B5EF4-FFF2-40B4-BE49-F238E27FC236}">
                              <a16:creationId xmlns:a16="http://schemas.microsoft.com/office/drawing/2014/main" id="{D526C722-7337-4E85-9E0F-C0C9D86460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86959" y="4711546"/>
                          <a:ext cx="569913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6" name="Straight Arrow Connector 145">
              <a:extLst>
                <a:ext uri="{FF2B5EF4-FFF2-40B4-BE49-F238E27FC236}">
                  <a16:creationId xmlns:a16="http://schemas.microsoft.com/office/drawing/2014/main" id="{55573780-ABB4-4487-AB27-9F71A43333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71493" y="3926253"/>
              <a:ext cx="276668" cy="598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F9EFEB05-ED03-4A30-AA4A-34200837FEE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27318" y="4216478"/>
              <a:ext cx="0" cy="3742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148" name="Object 147">
              <a:extLst>
                <a:ext uri="{FF2B5EF4-FFF2-40B4-BE49-F238E27FC236}">
                  <a16:creationId xmlns:a16="http://schemas.microsoft.com/office/drawing/2014/main" id="{33A2FCC7-E8E1-467B-9BBE-DCAA70A5A29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72870" y="3747645"/>
            <a:ext cx="4921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8" name="Equation" r:id="rId35" imgW="177480" imgH="190440" progId="Equation.DSMT4">
                    <p:embed/>
                  </p:oleObj>
                </mc:Choice>
                <mc:Fallback>
                  <p:oleObj name="Equation" r:id="rId35" imgW="177480" imgH="190440" progId="Equation.DSMT4">
                    <p:embed/>
                    <p:pic>
                      <p:nvPicPr>
                        <p:cNvPr id="148" name="Object 147">
                          <a:extLst>
                            <a:ext uri="{FF2B5EF4-FFF2-40B4-BE49-F238E27FC236}">
                              <a16:creationId xmlns:a16="http://schemas.microsoft.com/office/drawing/2014/main" id="{33A2FCC7-E8E1-467B-9BBE-DCAA70A5A2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272870" y="3747645"/>
                          <a:ext cx="49212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9" name="Straight Arrow Connector 148">
              <a:extLst>
                <a:ext uri="{FF2B5EF4-FFF2-40B4-BE49-F238E27FC236}">
                  <a16:creationId xmlns:a16="http://schemas.microsoft.com/office/drawing/2014/main" id="{0CE2B3ED-0C66-460A-8380-0A770C3D5F5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22097" y="4333601"/>
              <a:ext cx="399537" cy="25016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9327FC0F-A0CE-4680-B2BA-7E00FCACABE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38739" y="3742657"/>
            <a:ext cx="4238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9" name="Equation" r:id="rId37" imgW="152280" imgH="241200" progId="Equation.DSMT4">
                    <p:embed/>
                  </p:oleObj>
                </mc:Choice>
                <mc:Fallback>
                  <p:oleObj name="Equation" r:id="rId37" imgW="152280" imgH="241200" progId="Equation.DSMT4">
                    <p:embed/>
                    <p:pic>
                      <p:nvPicPr>
                        <p:cNvPr id="150" name="Object 149">
                          <a:extLst>
                            <a:ext uri="{FF2B5EF4-FFF2-40B4-BE49-F238E27FC236}">
                              <a16:creationId xmlns:a16="http://schemas.microsoft.com/office/drawing/2014/main" id="{9327FC0F-A0CE-4680-B2BA-7E00FCACAB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638739" y="3742657"/>
                          <a:ext cx="423862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>
              <a:extLst>
                <a:ext uri="{FF2B5EF4-FFF2-40B4-BE49-F238E27FC236}">
                  <a16:creationId xmlns:a16="http://schemas.microsoft.com/office/drawing/2014/main" id="{CC987F01-8046-4961-9D4D-75038A42779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783937" y="3459655"/>
            <a:ext cx="4238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0" name="Equation" r:id="rId39" imgW="423884" imgH="635590" progId="Equation.DSMT4">
                    <p:embed/>
                  </p:oleObj>
                </mc:Choice>
                <mc:Fallback>
                  <p:oleObj name="Equation" r:id="rId39" imgW="423884" imgH="635590" progId="Equation.DSMT4">
                    <p:embed/>
                    <p:pic>
                      <p:nvPicPr>
                        <p:cNvPr id="151" name="Object 150">
                          <a:extLst>
                            <a:ext uri="{FF2B5EF4-FFF2-40B4-BE49-F238E27FC236}">
                              <a16:creationId xmlns:a16="http://schemas.microsoft.com/office/drawing/2014/main" id="{CC987F01-8046-4961-9D4D-75038A4277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783937" y="3459655"/>
                          <a:ext cx="4238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51">
              <a:extLst>
                <a:ext uri="{FF2B5EF4-FFF2-40B4-BE49-F238E27FC236}">
                  <a16:creationId xmlns:a16="http://schemas.microsoft.com/office/drawing/2014/main" id="{159DFA2E-6F5C-4532-B1DA-B1EB3FB00A8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28236" y="5027298"/>
            <a:ext cx="4953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1" name="Equation" r:id="rId41" imgW="177480" imgH="203040" progId="Equation.DSMT4">
                    <p:embed/>
                  </p:oleObj>
                </mc:Choice>
                <mc:Fallback>
                  <p:oleObj name="Equation" r:id="rId41" imgW="177480" imgH="203040" progId="Equation.DSMT4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id="{159DFA2E-6F5C-4532-B1DA-B1EB3FB00A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328236" y="5027298"/>
                          <a:ext cx="49530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" name="Straight Arrow Connector 152">
              <a:extLst>
                <a:ext uri="{FF2B5EF4-FFF2-40B4-BE49-F238E27FC236}">
                  <a16:creationId xmlns:a16="http://schemas.microsoft.com/office/drawing/2014/main" id="{845C125B-54A4-4E54-8CA5-3ECC8CACF3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380871" y="4831937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4" name="Straight Arrow Connector 153">
              <a:extLst>
                <a:ext uri="{FF2B5EF4-FFF2-40B4-BE49-F238E27FC236}">
                  <a16:creationId xmlns:a16="http://schemas.microsoft.com/office/drawing/2014/main" id="{DD8A9C64-F317-4E5E-A771-33F993B52AA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79344" y="4804706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5" name="Straight Arrow Connector 154">
              <a:extLst>
                <a:ext uri="{FF2B5EF4-FFF2-40B4-BE49-F238E27FC236}">
                  <a16:creationId xmlns:a16="http://schemas.microsoft.com/office/drawing/2014/main" id="{05071431-C4CB-40A7-875C-EB5B694244E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280705" y="4793527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</p:grpSp>
    </p:spTree>
    <p:extLst>
      <p:ext uri="{BB962C8B-B14F-4D97-AF65-F5344CB8AC3E}">
        <p14:creationId xmlns:p14="http://schemas.microsoft.com/office/powerpoint/2010/main" val="34852033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D38153C-998C-46FF-B682-E6C45D96DB9B}"/>
              </a:ext>
            </a:extLst>
          </p:cNvPr>
          <p:cNvCxnSpPr>
            <a:cxnSpLocks/>
          </p:cNvCxnSpPr>
          <p:nvPr/>
        </p:nvCxnSpPr>
        <p:spPr bwMode="auto">
          <a:xfrm>
            <a:off x="9825631" y="5542861"/>
            <a:ext cx="200131" cy="57070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FF12FD1-EC57-4C3E-B5A8-44D13699890B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88050" y="3471453"/>
            <a:ext cx="479377" cy="46801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DB1FF0E-F3DF-4D9D-80DD-6AC4AD14B9B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68552" y="3387255"/>
            <a:ext cx="1207235" cy="76649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914C206-DD64-4326-A4F5-8C6CBE033AA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11888" y="4684584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8225280" y="4608940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Denklemi (</a:t>
            </a:r>
            <a:r>
              <a:rPr lang="tr-TR" sz="4000" dirty="0" err="1"/>
              <a:t>Virtüel</a:t>
            </a:r>
            <a:r>
              <a:rPr lang="tr-TR" sz="4000" dirty="0"/>
              <a:t> İş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8777119" y="3707852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44838" y="3320816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38188" y="4088771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8188" y="4088771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9514782" y="4537907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9569130" y="443850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9651916" y="448975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06264" y="4748045"/>
          <a:ext cx="494264" cy="5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6264" y="4748045"/>
                        <a:ext cx="494264" cy="5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173753" y="2893884"/>
          <a:ext cx="601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3753" y="2893884"/>
                        <a:ext cx="6016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9908674" y="3429973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08673" y="30267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673" y="30267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8777118" y="1671759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78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0795070" y="4360297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84796" y="3882897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4796" y="3882897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2347" y="4735384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2347" y="4735384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05490" y="4647005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024689" y="463444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24689" y="463444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A081710-5F50-4534-B280-C2CE829540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27816" y="41298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1A081710-5F50-4534-B280-C2CE82954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7816" y="41298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8421EC8-B5D8-4627-A91B-A2D8217B1553}"/>
              </a:ext>
            </a:extLst>
          </p:cNvPr>
          <p:cNvCxnSpPr>
            <a:cxnSpLocks/>
          </p:cNvCxnSpPr>
          <p:nvPr/>
        </p:nvCxnSpPr>
        <p:spPr bwMode="auto">
          <a:xfrm flipH="1">
            <a:off x="8645493" y="5134477"/>
            <a:ext cx="875107" cy="3915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AF94F88-CEC0-4242-AB65-E8F51A6BFFAD}"/>
              </a:ext>
            </a:extLst>
          </p:cNvPr>
          <p:cNvCxnSpPr>
            <a:cxnSpLocks/>
          </p:cNvCxnSpPr>
          <p:nvPr/>
        </p:nvCxnSpPr>
        <p:spPr bwMode="auto">
          <a:xfrm flipH="1">
            <a:off x="9200939" y="5121413"/>
            <a:ext cx="313844" cy="326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1CBBC9-FC1D-4619-B656-955AB47FFBA4}"/>
              </a:ext>
            </a:extLst>
          </p:cNvPr>
          <p:cNvCxnSpPr>
            <a:cxnSpLocks/>
          </p:cNvCxnSpPr>
          <p:nvPr/>
        </p:nvCxnSpPr>
        <p:spPr bwMode="auto">
          <a:xfrm flipH="1">
            <a:off x="9681409" y="5598611"/>
            <a:ext cx="6468" cy="30644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AB81AE-2547-44CD-B72F-7D95CEA7F0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47642" y="5814281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AB81AE-2547-44CD-B72F-7D95CEA7F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642" y="5814281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DA063D4-C855-4A74-980A-DB8955134B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99838" y="5828216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DA063D4-C855-4A74-980A-DB8955134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9838" y="5828216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47D119C-86F4-40A4-A7E4-4ADD0DB41D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30247" y="4744650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D47D119C-86F4-40A4-A7E4-4ADD0DB41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0247" y="4744650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55A0203-4ED7-443C-9354-02D39D3BF0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09244" y="5357020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55A0203-4ED7-443C-9354-02D39D3B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09244" y="5357020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7C84BC02-1D27-4D74-A52B-AF20F2AE62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10502" y="2976892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7C84BC02-1D27-4D74-A52B-AF20F2AE6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0502" y="2976892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E00DAF0-127D-4D55-BBC2-C8B6220680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2344" y="2632342"/>
          <a:ext cx="563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8E00DAF0-127D-4D55-BBC2-C8B622068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2344" y="2632342"/>
                        <a:ext cx="563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AD85725-9D14-4129-BC77-EB3D9F799E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62910" y="3331379"/>
          <a:ext cx="713229" cy="7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AD85725-9D14-4129-BC77-EB3D9F799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2910" y="3331379"/>
                        <a:ext cx="713229" cy="7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DBB4B107-AE2D-47FD-92D3-13E3BB25E5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68765" y="1154204"/>
          <a:ext cx="1804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DBB4B107-AE2D-47FD-92D3-13E3BB25E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368765" y="1154204"/>
                        <a:ext cx="180498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59B8553-AB29-47D2-B5A9-D269B16CE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06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35" imgW="2908080" imgH="380880" progId="Equation.DSMT4">
                  <p:embed/>
                </p:oleObj>
              </mc:Choice>
              <mc:Fallback>
                <p:oleObj name="Equation" r:id="rId35" imgW="2908080" imgH="380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59B8553-AB29-47D2-B5A9-D269B16CE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9706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363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E572CC-38E5-416A-8CB9-5042A8EC5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061"/>
              </p:ext>
            </p:extLst>
          </p:nvPr>
        </p:nvGraphicFramePr>
        <p:xfrm>
          <a:off x="838200" y="1503373"/>
          <a:ext cx="7048663" cy="11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E572CC-38E5-416A-8CB9-5042A8EC5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03373"/>
                        <a:ext cx="7048663" cy="116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D5DFA9-5FEA-4C3B-988C-3362D0135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887"/>
              </p:ext>
            </p:extLst>
          </p:nvPr>
        </p:nvGraphicFramePr>
        <p:xfrm>
          <a:off x="1276716" y="2958676"/>
          <a:ext cx="8609406" cy="71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2743200" imgH="228600" progId="Equation.DSMT4">
                  <p:embed/>
                </p:oleObj>
              </mc:Choice>
              <mc:Fallback>
                <p:oleObj name="Equation" r:id="rId5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716" y="2958676"/>
                        <a:ext cx="8609406" cy="718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7038A4-77A9-4377-8973-7BCB5F449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65723"/>
              </p:ext>
            </p:extLst>
          </p:nvPr>
        </p:nvGraphicFramePr>
        <p:xfrm>
          <a:off x="904295" y="4565545"/>
          <a:ext cx="10154442" cy="109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7" imgW="3517560" imgH="380880" progId="Equation.DSMT4">
                  <p:embed/>
                </p:oleObj>
              </mc:Choice>
              <mc:Fallback>
                <p:oleObj name="Equation" r:id="rId7" imgW="351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295" y="4565545"/>
                        <a:ext cx="10154442" cy="109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596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D38153C-998C-46FF-B682-E6C45D96DB9B}"/>
              </a:ext>
            </a:extLst>
          </p:cNvPr>
          <p:cNvCxnSpPr>
            <a:cxnSpLocks/>
          </p:cNvCxnSpPr>
          <p:nvPr/>
        </p:nvCxnSpPr>
        <p:spPr bwMode="auto">
          <a:xfrm>
            <a:off x="9825631" y="5542861"/>
            <a:ext cx="200131" cy="57070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FF12FD1-EC57-4C3E-B5A8-44D13699890B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88050" y="3471453"/>
            <a:ext cx="479377" cy="46801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DB1FF0E-F3DF-4D9D-80DD-6AC4AD14B9B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68552" y="3387255"/>
            <a:ext cx="1207235" cy="76649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914C206-DD64-4326-A4F5-8C6CBE033AA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11888" y="4684584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8225280" y="4608940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Denklemi (</a:t>
            </a:r>
            <a:r>
              <a:rPr lang="tr-TR" sz="4000" dirty="0" err="1"/>
              <a:t>Virtüel</a:t>
            </a:r>
            <a:r>
              <a:rPr lang="tr-TR" sz="4000" dirty="0"/>
              <a:t> İş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8777119" y="3707852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44838" y="3320816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8188" y="4088771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8188" y="4088771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9514782" y="4537907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9569130" y="443850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9651916" y="448975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6264" y="4748045"/>
          <a:ext cx="494264" cy="5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6264" y="4748045"/>
                        <a:ext cx="494264" cy="5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3753" y="2893884"/>
          <a:ext cx="601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3753" y="2893884"/>
                        <a:ext cx="6016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9908674" y="3429973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673" y="30267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673" y="30267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8777118" y="1671759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78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0795070" y="4360297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4796" y="3882897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4796" y="3882897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2347" y="4735384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2347" y="4735384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05490" y="4647005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4689" y="463444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24689" y="463444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A081710-5F50-4534-B280-C2CE82954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7816" y="41298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1A081710-5F50-4534-B280-C2CE82954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7816" y="41298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8421EC8-B5D8-4627-A91B-A2D8217B1553}"/>
              </a:ext>
            </a:extLst>
          </p:cNvPr>
          <p:cNvCxnSpPr>
            <a:cxnSpLocks/>
          </p:cNvCxnSpPr>
          <p:nvPr/>
        </p:nvCxnSpPr>
        <p:spPr bwMode="auto">
          <a:xfrm flipH="1">
            <a:off x="8645493" y="5134477"/>
            <a:ext cx="875107" cy="3915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AF94F88-CEC0-4242-AB65-E8F51A6BFFAD}"/>
              </a:ext>
            </a:extLst>
          </p:cNvPr>
          <p:cNvCxnSpPr>
            <a:cxnSpLocks/>
          </p:cNvCxnSpPr>
          <p:nvPr/>
        </p:nvCxnSpPr>
        <p:spPr bwMode="auto">
          <a:xfrm flipH="1">
            <a:off x="9200939" y="5121413"/>
            <a:ext cx="313844" cy="326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1CBBC9-FC1D-4619-B656-955AB47FFBA4}"/>
              </a:ext>
            </a:extLst>
          </p:cNvPr>
          <p:cNvCxnSpPr>
            <a:cxnSpLocks/>
          </p:cNvCxnSpPr>
          <p:nvPr/>
        </p:nvCxnSpPr>
        <p:spPr bwMode="auto">
          <a:xfrm flipH="1">
            <a:off x="9681409" y="5598611"/>
            <a:ext cx="6468" cy="30644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AB81AE-2547-44CD-B72F-7D95CEA7F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642" y="5814281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AB81AE-2547-44CD-B72F-7D95CEA7F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642" y="5814281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DA063D4-C855-4A74-980A-DB8955134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9838" y="5828216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DA063D4-C855-4A74-980A-DB8955134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9838" y="5828216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47D119C-86F4-40A4-A7E4-4ADD0DB41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0247" y="4744650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D47D119C-86F4-40A4-A7E4-4ADD0DB41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0247" y="4744650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55A0203-4ED7-443C-9354-02D39D3BF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9244" y="5357020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55A0203-4ED7-443C-9354-02D39D3B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09244" y="5357020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7C84BC02-1D27-4D74-A52B-AF20F2AE6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0502" y="2976892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7C84BC02-1D27-4D74-A52B-AF20F2AE6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0502" y="2976892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E00DAF0-127D-4D55-BBC2-C8B622068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2344" y="2632342"/>
          <a:ext cx="563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8E00DAF0-127D-4D55-BBC2-C8B622068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2344" y="2632342"/>
                        <a:ext cx="563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AD85725-9D14-4129-BC77-EB3D9F799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10" y="3331379"/>
          <a:ext cx="713229" cy="7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AD85725-9D14-4129-BC77-EB3D9F799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2910" y="3331379"/>
                        <a:ext cx="713229" cy="7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DBB4B107-AE2D-47FD-92D3-13E3BB25E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8765" y="1154204"/>
          <a:ext cx="1804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DBB4B107-AE2D-47FD-92D3-13E3BB25E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368765" y="1154204"/>
                        <a:ext cx="180498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998D89-0A31-4E34-A6BC-1D56D10A4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06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35" imgW="2908080" imgH="380880" progId="Equation.DSMT4">
                  <p:embed/>
                </p:oleObj>
              </mc:Choice>
              <mc:Fallback>
                <p:oleObj name="Equation" r:id="rId35" imgW="290808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998D89-0A31-4E34-A6BC-1D56D10A4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9706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19E0484-B71B-4957-9CAF-CF84834E3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80" y="2745565"/>
          <a:ext cx="8147518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37" imgW="3162240" imgH="393480" progId="Equation.DSMT4">
                  <p:embed/>
                </p:oleObj>
              </mc:Choice>
              <mc:Fallback>
                <p:oleObj name="Equation" r:id="rId37" imgW="316224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19E0484-B71B-4957-9CAF-CF84834E3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4380" y="2745565"/>
                        <a:ext cx="8147518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620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D38153C-998C-46FF-B682-E6C45D96DB9B}"/>
              </a:ext>
            </a:extLst>
          </p:cNvPr>
          <p:cNvCxnSpPr>
            <a:cxnSpLocks/>
          </p:cNvCxnSpPr>
          <p:nvPr/>
        </p:nvCxnSpPr>
        <p:spPr bwMode="auto">
          <a:xfrm>
            <a:off x="9825631" y="5542861"/>
            <a:ext cx="200131" cy="57070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FFF12FD1-EC57-4C3E-B5A8-44D13699890B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88050" y="3471453"/>
            <a:ext cx="479377" cy="46801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DB1FF0E-F3DF-4D9D-80DD-6AC4AD14B9BE}"/>
              </a:ext>
            </a:extLst>
          </p:cNvPr>
          <p:cNvCxnSpPr>
            <a:cxnSpLocks/>
          </p:cNvCxnSpPr>
          <p:nvPr/>
        </p:nvCxnSpPr>
        <p:spPr bwMode="auto">
          <a:xfrm flipV="1">
            <a:off x="9968552" y="3387255"/>
            <a:ext cx="1207235" cy="76649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6914C206-DD64-4326-A4F5-8C6CBE033AA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11888" y="4684584"/>
            <a:ext cx="51033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477A603-7809-4D2B-8DE8-C588EC392D1B}"/>
              </a:ext>
            </a:extLst>
          </p:cNvPr>
          <p:cNvCxnSpPr>
            <a:cxnSpLocks/>
          </p:cNvCxnSpPr>
          <p:nvPr/>
        </p:nvCxnSpPr>
        <p:spPr bwMode="auto">
          <a:xfrm flipH="1">
            <a:off x="8225280" y="4608940"/>
            <a:ext cx="723700" cy="53007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Denklemi (</a:t>
            </a:r>
            <a:r>
              <a:rPr lang="tr-TR" sz="4000" dirty="0" err="1"/>
              <a:t>Virtüel</a:t>
            </a:r>
            <a:r>
              <a:rPr lang="tr-TR" sz="4000" dirty="0"/>
              <a:t> İş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0F330E87-7BBA-40C6-907E-4007836F10CA}"/>
              </a:ext>
            </a:extLst>
          </p:cNvPr>
          <p:cNvSpPr/>
          <p:nvPr/>
        </p:nvSpPr>
        <p:spPr bwMode="auto">
          <a:xfrm>
            <a:off x="8777119" y="3707852"/>
            <a:ext cx="2218006" cy="1890759"/>
          </a:xfrm>
          <a:prstGeom prst="cube">
            <a:avLst/>
          </a:prstGeom>
          <a:gradFill flip="none" rotWithShape="1">
            <a:gsLst>
              <a:gs pos="0">
                <a:srgbClr val="FF0000"/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B3EC8AB-EC53-4DF5-B0F1-00F10477C50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344838" y="3320816"/>
            <a:ext cx="563836" cy="57193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AE5DE8A-FD3F-4C25-A1D5-FC8630B7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8188" y="4088771"/>
          <a:ext cx="609725" cy="57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3" imgW="384302" imgH="359795" progId="Equation.DSMT4">
                  <p:embed/>
                </p:oleObj>
              </mc:Choice>
              <mc:Fallback>
                <p:oleObj name="Equation" r:id="rId3" imgW="384302" imgH="3597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E5DE8A-FD3F-4C25-A1D5-FC8630B7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8188" y="4088771"/>
                        <a:ext cx="609725" cy="57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E46BE6F-6CF5-4BAB-8A10-DBB036533DEC}"/>
              </a:ext>
            </a:extLst>
          </p:cNvPr>
          <p:cNvCxnSpPr>
            <a:cxnSpLocks/>
          </p:cNvCxnSpPr>
          <p:nvPr/>
        </p:nvCxnSpPr>
        <p:spPr bwMode="auto">
          <a:xfrm>
            <a:off x="9514782" y="4537907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ED40D7E-F443-4C73-B87B-A54C02EA9CEB}"/>
              </a:ext>
            </a:extLst>
          </p:cNvPr>
          <p:cNvCxnSpPr>
            <a:cxnSpLocks/>
          </p:cNvCxnSpPr>
          <p:nvPr/>
        </p:nvCxnSpPr>
        <p:spPr bwMode="auto">
          <a:xfrm>
            <a:off x="9569130" y="443850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0749576-00DB-4439-9987-9D4C6BD8052D}"/>
              </a:ext>
            </a:extLst>
          </p:cNvPr>
          <p:cNvCxnSpPr>
            <a:cxnSpLocks/>
          </p:cNvCxnSpPr>
          <p:nvPr/>
        </p:nvCxnSpPr>
        <p:spPr bwMode="auto">
          <a:xfrm>
            <a:off x="9651916" y="4489754"/>
            <a:ext cx="74179" cy="44440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2A452F-1A33-4066-8944-D8FD32515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6264" y="4748045"/>
          <a:ext cx="494264" cy="5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5" imgW="332486" imgH="379623" progId="Equation.DSMT4">
                  <p:embed/>
                </p:oleObj>
              </mc:Choice>
              <mc:Fallback>
                <p:oleObj name="Equation" r:id="rId5" imgW="332486" imgH="3796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2A452F-1A33-4066-8944-D8FD32515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6264" y="4748045"/>
                        <a:ext cx="494264" cy="5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97758B-A6B4-4CEF-9F36-B4FA9B24F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3753" y="2893884"/>
          <a:ext cx="601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F97758B-A6B4-4CEF-9F36-B4FA9B24F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3753" y="2893884"/>
                        <a:ext cx="60166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2138738-2C84-466C-B78D-FC8D99058A77}"/>
              </a:ext>
            </a:extLst>
          </p:cNvPr>
          <p:cNvCxnSpPr>
            <a:cxnSpLocks/>
          </p:cNvCxnSpPr>
          <p:nvPr/>
        </p:nvCxnSpPr>
        <p:spPr bwMode="auto">
          <a:xfrm flipV="1">
            <a:off x="9908674" y="3429973"/>
            <a:ext cx="0" cy="42851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8B59438-919B-499B-9952-8303A6BDF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8673" y="30267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8B59438-919B-499B-9952-8303A6BDF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673" y="30267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Cube 62">
            <a:extLst>
              <a:ext uri="{FF2B5EF4-FFF2-40B4-BE49-F238E27FC236}">
                <a16:creationId xmlns:a16="http://schemas.microsoft.com/office/drawing/2014/main" id="{B7E5E4AF-EBC7-4AE5-AEB0-2F1A8E3A6498}"/>
              </a:ext>
            </a:extLst>
          </p:cNvPr>
          <p:cNvSpPr/>
          <p:nvPr/>
        </p:nvSpPr>
        <p:spPr bwMode="auto">
          <a:xfrm>
            <a:off x="8777118" y="1671759"/>
            <a:ext cx="2443089" cy="759502"/>
          </a:xfrm>
          <a:prstGeom prst="cube">
            <a:avLst>
              <a:gd name="adj" fmla="val 97381"/>
            </a:avLst>
          </a:prstGeom>
          <a:gradFill flip="none" rotWithShape="1">
            <a:gsLst>
              <a:gs pos="78000">
                <a:srgbClr val="FF0000"/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45366FB6-D6EF-467B-9E36-2DA2E2C96443}"/>
              </a:ext>
            </a:extLst>
          </p:cNvPr>
          <p:cNvCxnSpPr>
            <a:cxnSpLocks/>
          </p:cNvCxnSpPr>
          <p:nvPr/>
        </p:nvCxnSpPr>
        <p:spPr bwMode="auto">
          <a:xfrm flipV="1">
            <a:off x="10795070" y="4360297"/>
            <a:ext cx="801813" cy="2917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FA5DD03A-70B5-49D6-8AE7-B702EC1E4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4796" y="3882897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FA5DD03A-70B5-49D6-8AE7-B702EC1E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4796" y="3882897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481683E-54EE-439A-96A7-BC8B3872D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2347" y="4735384"/>
          <a:ext cx="6000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481683E-54EE-439A-96A7-BC8B3872D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2347" y="4735384"/>
                        <a:ext cx="6000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92B970-12C8-40A8-8CF9-9161249A54ED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05490" y="4647005"/>
            <a:ext cx="622019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953A5AE3-9C20-458C-88DA-9BDFE74DD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4689" y="463444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953A5AE3-9C20-458C-88DA-9BDFE74DD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24689" y="463444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A081710-5F50-4534-B280-C2CE82954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7816" y="4129877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1A081710-5F50-4534-B280-C2CE82954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7816" y="4129877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8421EC8-B5D8-4627-A91B-A2D8217B1553}"/>
              </a:ext>
            </a:extLst>
          </p:cNvPr>
          <p:cNvCxnSpPr>
            <a:cxnSpLocks/>
          </p:cNvCxnSpPr>
          <p:nvPr/>
        </p:nvCxnSpPr>
        <p:spPr bwMode="auto">
          <a:xfrm flipH="1">
            <a:off x="8645493" y="5134477"/>
            <a:ext cx="875107" cy="3915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AF94F88-CEC0-4242-AB65-E8F51A6BFFAD}"/>
              </a:ext>
            </a:extLst>
          </p:cNvPr>
          <p:cNvCxnSpPr>
            <a:cxnSpLocks/>
          </p:cNvCxnSpPr>
          <p:nvPr/>
        </p:nvCxnSpPr>
        <p:spPr bwMode="auto">
          <a:xfrm flipH="1">
            <a:off x="9200939" y="5121413"/>
            <a:ext cx="313844" cy="326759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1CBBC9-FC1D-4619-B656-955AB47FFBA4}"/>
              </a:ext>
            </a:extLst>
          </p:cNvPr>
          <p:cNvCxnSpPr>
            <a:cxnSpLocks/>
          </p:cNvCxnSpPr>
          <p:nvPr/>
        </p:nvCxnSpPr>
        <p:spPr bwMode="auto">
          <a:xfrm flipH="1">
            <a:off x="9681409" y="5598611"/>
            <a:ext cx="6468" cy="30644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AB81AE-2547-44CD-B72F-7D95CEA7F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642" y="5814281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AB81AE-2547-44CD-B72F-7D95CEA7F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7642" y="5814281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DA063D4-C855-4A74-980A-DB8955134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9838" y="5828216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DA063D4-C855-4A74-980A-DB8955134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99838" y="5828216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47D119C-86F4-40A4-A7E4-4ADD0DB41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0247" y="4744650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D47D119C-86F4-40A4-A7E4-4ADD0DB41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30247" y="4744650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C55A0203-4ED7-443C-9354-02D39D3BF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9244" y="5357020"/>
          <a:ext cx="601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C55A0203-4ED7-443C-9354-02D39D3B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09244" y="5357020"/>
                        <a:ext cx="6016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7C84BC02-1D27-4D74-A52B-AF20F2AE6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0502" y="2976892"/>
          <a:ext cx="38233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7C84BC02-1D27-4D74-A52B-AF20F2AE6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0502" y="2976892"/>
                        <a:ext cx="382331" cy="5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8E00DAF0-127D-4D55-BBC2-C8B622068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2344" y="2632342"/>
          <a:ext cx="563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8E00DAF0-127D-4D55-BBC2-C8B622068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02344" y="2632342"/>
                        <a:ext cx="563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AD85725-9D14-4129-BC77-EB3D9F799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10" y="3331379"/>
          <a:ext cx="713229" cy="7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31" imgW="190440" imgH="190440" progId="Equation.DSMT4">
                  <p:embed/>
                </p:oleObj>
              </mc:Choice>
              <mc:Fallback>
                <p:oleObj name="Equation" r:id="rId31" imgW="190440" imgH="1904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AD85725-9D14-4129-BC77-EB3D9F799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2910" y="3331379"/>
                        <a:ext cx="713229" cy="7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DBB4B107-AE2D-47FD-92D3-13E3BB25E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8765" y="1154204"/>
          <a:ext cx="18049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Equation" r:id="rId33" imgW="482400" imgH="253800" progId="Equation.DSMT4">
                  <p:embed/>
                </p:oleObj>
              </mc:Choice>
              <mc:Fallback>
                <p:oleObj name="Equation" r:id="rId33" imgW="482400" imgH="25380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DBB4B107-AE2D-47FD-92D3-13E3BB25E5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368765" y="1154204"/>
                        <a:ext cx="180498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9C9DD5D-3AD5-42A9-AFF5-DAD6FC4E4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28" y="4285017"/>
          <a:ext cx="5565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35" imgW="2158920" imgH="228600" progId="Equation.DSMT4">
                  <p:embed/>
                </p:oleObj>
              </mc:Choice>
              <mc:Fallback>
                <p:oleObj name="Equation" r:id="rId35" imgW="215892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9C9DD5D-3AD5-42A9-AFF5-DAD6FC4E4B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6528" y="4285017"/>
                        <a:ext cx="55657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62A6ACD-B8FD-4EF6-B9BF-F0A33E9FD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873" y="5257118"/>
          <a:ext cx="2946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37" imgW="1143000" imgH="228600" progId="Equation.DSMT4">
                  <p:embed/>
                </p:oleObj>
              </mc:Choice>
              <mc:Fallback>
                <p:oleObj name="Equation" r:id="rId37" imgW="114300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62A6ACD-B8FD-4EF6-B9BF-F0A33E9FD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82873" y="5257118"/>
                        <a:ext cx="294640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15E5B24-057A-4DC6-A491-428EF3155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06" y="1661672"/>
          <a:ext cx="7737526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39" imgW="2908080" imgH="380880" progId="Equation.DSMT4">
                  <p:embed/>
                </p:oleObj>
              </mc:Choice>
              <mc:Fallback>
                <p:oleObj name="Equation" r:id="rId39" imgW="2908080" imgH="380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15E5B24-057A-4DC6-A491-428EF3155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19706" y="1661672"/>
                        <a:ext cx="7737526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CA24E64-4003-44B1-85F0-A55461A1B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80" y="2745565"/>
          <a:ext cx="8147518" cy="101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41" imgW="3162240" imgH="393480" progId="Equation.DSMT4">
                  <p:embed/>
                </p:oleObj>
              </mc:Choice>
              <mc:Fallback>
                <p:oleObj name="Equation" r:id="rId41" imgW="3162240" imgH="393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CA24E64-4003-44B1-85F0-A55461A1B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74380" y="2745565"/>
                        <a:ext cx="8147518" cy="101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5743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2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410" y="3372165"/>
          <a:ext cx="11981179" cy="120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3" imgW="5308560" imgH="533160" progId="Equation.DSMT4">
                  <p:embed/>
                </p:oleObj>
              </mc:Choice>
              <mc:Fallback>
                <p:oleObj name="Equation" r:id="rId3" imgW="530856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" y="3372165"/>
                        <a:ext cx="11981179" cy="1205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B5B7EA07-1756-4A05-8D44-9B7BF2FC172C}"/>
              </a:ext>
            </a:extLst>
          </p:cNvPr>
          <p:cNvGrpSpPr/>
          <p:nvPr/>
        </p:nvGrpSpPr>
        <p:grpSpPr>
          <a:xfrm>
            <a:off x="9324006" y="5221305"/>
            <a:ext cx="2436194" cy="1271570"/>
            <a:chOff x="7418949" y="3781800"/>
            <a:chExt cx="4421945" cy="271107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C02D92-2997-4CC7-A1E9-DF255CDBF90F}"/>
                </a:ext>
              </a:extLst>
            </p:cNvPr>
            <p:cNvGrpSpPr/>
            <p:nvPr/>
          </p:nvGrpSpPr>
          <p:grpSpPr>
            <a:xfrm>
              <a:off x="7601829" y="5042661"/>
              <a:ext cx="4239065" cy="1280161"/>
              <a:chOff x="2700997" y="3779452"/>
              <a:chExt cx="4239065" cy="1280161"/>
            </a:xfrm>
          </p:grpSpPr>
          <p:sp>
            <p:nvSpPr>
              <p:cNvPr id="5" name="Cube 4">
                <a:extLst>
                  <a:ext uri="{FF2B5EF4-FFF2-40B4-BE49-F238E27FC236}">
                    <a16:creationId xmlns:a16="http://schemas.microsoft.com/office/drawing/2014/main" id="{DCDD90E7-892E-4FFE-88F3-01D857778D00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8" name="Cube 7">
                <a:extLst>
                  <a:ext uri="{FF2B5EF4-FFF2-40B4-BE49-F238E27FC236}">
                    <a16:creationId xmlns:a16="http://schemas.microsoft.com/office/drawing/2014/main" id="{571F968E-5908-4C08-9CE7-6C46D2B5A6C1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25C17D1E-4AA5-48D6-BD2A-134CDDCF991A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5B119F45-D0D0-4B8C-8664-DCCAA228DCF4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2E3F61A-2138-4850-B08E-1176D901F90E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9747EBAF-EE19-4C54-81FB-1F5EF2BC888B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56726797-F6C8-4428-9CCB-9781C954CC46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A7275770-1B5C-444A-97C5-B05584A10D06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4EA6A0BF-944F-47B5-AA85-733835BD043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6" name="Cube 15">
                <a:extLst>
                  <a:ext uri="{FF2B5EF4-FFF2-40B4-BE49-F238E27FC236}">
                    <a16:creationId xmlns:a16="http://schemas.microsoft.com/office/drawing/2014/main" id="{CFC9116F-F804-467B-9B09-757A32C377B1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4DE8C481-2E38-4DB5-8DD2-8543EB76C743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4C152C18-AAE5-422E-9166-3585ACADA65E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C86345D-A5CF-4E40-84CD-6255C62C041F}"/>
                </a:ext>
              </a:extLst>
            </p:cNvPr>
            <p:cNvGrpSpPr/>
            <p:nvPr/>
          </p:nvGrpSpPr>
          <p:grpSpPr>
            <a:xfrm>
              <a:off x="7418949" y="5212714"/>
              <a:ext cx="4239065" cy="1280161"/>
              <a:chOff x="2700997" y="3779452"/>
              <a:chExt cx="4239065" cy="1280161"/>
            </a:xfrm>
          </p:grpSpPr>
          <p:sp>
            <p:nvSpPr>
              <p:cNvPr id="32" name="Cube 31">
                <a:extLst>
                  <a:ext uri="{FF2B5EF4-FFF2-40B4-BE49-F238E27FC236}">
                    <a16:creationId xmlns:a16="http://schemas.microsoft.com/office/drawing/2014/main" id="{3F1862DC-6260-462D-99EB-4CC0A87206EA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" name="Cube 32">
                <a:extLst>
                  <a:ext uri="{FF2B5EF4-FFF2-40B4-BE49-F238E27FC236}">
                    <a16:creationId xmlns:a16="http://schemas.microsoft.com/office/drawing/2014/main" id="{2AC25EE8-6416-4D20-A8D7-F42AA9F8DB68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4" name="Cube 33">
                <a:extLst>
                  <a:ext uri="{FF2B5EF4-FFF2-40B4-BE49-F238E27FC236}">
                    <a16:creationId xmlns:a16="http://schemas.microsoft.com/office/drawing/2014/main" id="{900F7B2D-48B3-4859-9682-3985CA35BE90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5" name="Cube 34">
                <a:extLst>
                  <a:ext uri="{FF2B5EF4-FFF2-40B4-BE49-F238E27FC236}">
                    <a16:creationId xmlns:a16="http://schemas.microsoft.com/office/drawing/2014/main" id="{109C50E5-6849-4F4A-A051-576AB18C665F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6" name="Cube 35">
                <a:extLst>
                  <a:ext uri="{FF2B5EF4-FFF2-40B4-BE49-F238E27FC236}">
                    <a16:creationId xmlns:a16="http://schemas.microsoft.com/office/drawing/2014/main" id="{21C300FD-842B-4DE7-AB63-372FD072AF4F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7" name="Cube 36">
                <a:extLst>
                  <a:ext uri="{FF2B5EF4-FFF2-40B4-BE49-F238E27FC236}">
                    <a16:creationId xmlns:a16="http://schemas.microsoft.com/office/drawing/2014/main" id="{9C5B49F8-D65F-44A6-A390-BC8B188115EF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8" name="Cube 37">
                <a:extLst>
                  <a:ext uri="{FF2B5EF4-FFF2-40B4-BE49-F238E27FC236}">
                    <a16:creationId xmlns:a16="http://schemas.microsoft.com/office/drawing/2014/main" id="{8EB3FB56-D0E0-47F4-89BA-DA45D70C56CD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9" name="Cube 38">
                <a:extLst>
                  <a:ext uri="{FF2B5EF4-FFF2-40B4-BE49-F238E27FC236}">
                    <a16:creationId xmlns:a16="http://schemas.microsoft.com/office/drawing/2014/main" id="{4A02B21E-A0DA-48BE-9AD6-98AD799144FE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0" name="Cube 39">
                <a:extLst>
                  <a:ext uri="{FF2B5EF4-FFF2-40B4-BE49-F238E27FC236}">
                    <a16:creationId xmlns:a16="http://schemas.microsoft.com/office/drawing/2014/main" id="{934FB993-F6A4-421E-8992-A9CA84D3889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1" name="Cube 40">
                <a:extLst>
                  <a:ext uri="{FF2B5EF4-FFF2-40B4-BE49-F238E27FC236}">
                    <a16:creationId xmlns:a16="http://schemas.microsoft.com/office/drawing/2014/main" id="{A0FD32B2-BE45-438F-B3EE-E64AA7C68C77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00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2" name="Cube 41">
                <a:extLst>
                  <a:ext uri="{FF2B5EF4-FFF2-40B4-BE49-F238E27FC236}">
                    <a16:creationId xmlns:a16="http://schemas.microsoft.com/office/drawing/2014/main" id="{FB2F803A-83CC-4B49-8F9D-C0D428DEC7DE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3" name="Cube 42">
                <a:extLst>
                  <a:ext uri="{FF2B5EF4-FFF2-40B4-BE49-F238E27FC236}">
                    <a16:creationId xmlns:a16="http://schemas.microsoft.com/office/drawing/2014/main" id="{9DE6AFC3-1DD1-42A5-8886-3CFD56C1D100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56F846DA-44C5-4D7E-BB2F-1084CA212AC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902919" y="5410353"/>
            <a:ext cx="56991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7" name="Equation" r:id="rId5" imgW="203040" imgH="190440" progId="Equation.DSMT4">
                    <p:embed/>
                  </p:oleObj>
                </mc:Choice>
                <mc:Fallback>
                  <p:oleObj name="Equation" r:id="rId5" imgW="203040" imgH="1904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56F846DA-44C5-4D7E-BB2F-1084CA21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02919" y="5410353"/>
                          <a:ext cx="569913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3346342C-8D68-406F-A382-77062B092A1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179469" y="3781800"/>
            <a:ext cx="13430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8" name="Equation" r:id="rId7" imgW="482400" imgH="253800" progId="Equation.DSMT4">
                    <p:embed/>
                  </p:oleObj>
                </mc:Choice>
                <mc:Fallback>
                  <p:oleObj name="Equation" r:id="rId7" imgW="48240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3346342C-8D68-406F-A382-77062B092A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79469" y="3781800"/>
                          <a:ext cx="1343025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18C58E8A-ADFA-4BD0-84DC-6B00546342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987453" y="4625060"/>
              <a:ext cx="276668" cy="598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20032E38-25BA-4106-B6FD-6BA51248676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843278" y="4915285"/>
              <a:ext cx="0" cy="3742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AC5584BC-2AB6-4FDE-870D-12E51EECE4C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688830" y="4446452"/>
            <a:ext cx="4921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9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AC5584BC-2AB6-4FDE-870D-12E51EECE4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8830" y="4446452"/>
                          <a:ext cx="49212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D60508C4-AFA1-4267-A26C-D54EF108354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438057" y="5032408"/>
              <a:ext cx="399537" cy="25016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05061EC-FE98-485A-9B0D-A6A4DB6A1E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054699" y="4441464"/>
            <a:ext cx="4238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205061EC-FE98-485A-9B0D-A6A4DB6A1E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4699" y="4441464"/>
                          <a:ext cx="423862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52B51FCD-F2C7-4B14-A61B-AB3F9F31D3D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199897" y="4158462"/>
            <a:ext cx="4238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1" name="Equation" r:id="rId13" imgW="423884" imgH="635590" progId="Equation.DSMT4">
                    <p:embed/>
                  </p:oleObj>
                </mc:Choice>
                <mc:Fallback>
                  <p:oleObj name="Equation" r:id="rId13" imgW="423884" imgH="63559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52B51FCD-F2C7-4B14-A61B-AB3F9F31D3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99897" y="4158462"/>
                          <a:ext cx="4238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88222E05-2E05-433A-B91F-2EFEB4B3B97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744196" y="5726105"/>
            <a:ext cx="4953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88222E05-2E05-433A-B91F-2EFEB4B3B9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44196" y="5726105"/>
                          <a:ext cx="49530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BA84A68B-9C2D-471F-A314-F3082F8A34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96831" y="553074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749253B9-CB12-4335-A9D6-AD5A37A9EC4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95304" y="5503513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1DCD51D1-8B12-4834-8ED4-116920FA675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96665" y="549233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1514CD1-4443-4AC8-B7FE-70C8A49A6B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10" y="2077159"/>
          <a:ext cx="9543741" cy="113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17" imgW="4165560" imgH="495000" progId="Equation.DSMT4">
                  <p:embed/>
                </p:oleObj>
              </mc:Choice>
              <mc:Fallback>
                <p:oleObj name="Equation" r:id="rId17" imgW="4165560" imgH="495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1514CD1-4443-4AC8-B7FE-70C8A49A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210" y="2077159"/>
                        <a:ext cx="9543741" cy="113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324A66DD-D053-4B1B-BC09-19F2D12098B6}"/>
              </a:ext>
            </a:extLst>
          </p:cNvPr>
          <p:cNvSpPr/>
          <p:nvPr/>
        </p:nvSpPr>
        <p:spPr bwMode="auto">
          <a:xfrm>
            <a:off x="6261100" y="1600200"/>
            <a:ext cx="5825489" cy="3174999"/>
          </a:xfrm>
          <a:prstGeom prst="roundRect">
            <a:avLst/>
          </a:prstGeom>
          <a:noFill/>
          <a:ln w="412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582C41F-A3E6-46C8-BC34-583B61C845B2}"/>
              </a:ext>
            </a:extLst>
          </p:cNvPr>
          <p:cNvSpPr txBox="1"/>
          <p:nvPr/>
        </p:nvSpPr>
        <p:spPr>
          <a:xfrm>
            <a:off x="2679700" y="670342"/>
            <a:ext cx="318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Eleman Denklemleri Toplamı</a:t>
            </a:r>
            <a:endParaRPr lang="en-US" u="sng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1F6315E-19FC-46A0-80BF-3469A0D22C86}"/>
              </a:ext>
            </a:extLst>
          </p:cNvPr>
          <p:cNvSpPr txBox="1"/>
          <p:nvPr/>
        </p:nvSpPr>
        <p:spPr>
          <a:xfrm>
            <a:off x="1549400" y="5112417"/>
            <a:ext cx="247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Sistem Denklemi (Kısmi Toplamlar)</a:t>
            </a:r>
            <a:endParaRPr lang="en-US" u="sng" dirty="0"/>
          </a:p>
        </p:txBody>
      </p:sp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id="{E1D7ED55-B387-4EB4-8AF8-6780F8A65805}"/>
              </a:ext>
            </a:extLst>
          </p:cNvPr>
          <p:cNvCxnSpPr/>
          <p:nvPr/>
        </p:nvCxnSpPr>
        <p:spPr bwMode="auto">
          <a:xfrm rot="5400000" flipH="1" flipV="1">
            <a:off x="2677053" y="4487469"/>
            <a:ext cx="627595" cy="622300"/>
          </a:xfrm>
          <a:prstGeom prst="bentConnector3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FBF4BE4D-97CF-4195-8D52-F118E6A97EBC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3968373" y="1161528"/>
            <a:ext cx="762754" cy="647700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34094046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3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13866" y="2826544"/>
          <a:ext cx="88280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3" imgW="3911400" imgH="533160" progId="Equation.DSMT4">
                  <p:embed/>
                </p:oleObj>
              </mc:Choice>
              <mc:Fallback>
                <p:oleObj name="Equation" r:id="rId3" imgW="391140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866" y="2826544"/>
                        <a:ext cx="8828087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B5B7EA07-1756-4A05-8D44-9B7BF2FC172C}"/>
              </a:ext>
            </a:extLst>
          </p:cNvPr>
          <p:cNvGrpSpPr/>
          <p:nvPr/>
        </p:nvGrpSpPr>
        <p:grpSpPr>
          <a:xfrm>
            <a:off x="6831926" y="4594171"/>
            <a:ext cx="2436194" cy="1271570"/>
            <a:chOff x="7418949" y="3781800"/>
            <a:chExt cx="4421945" cy="271107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C02D92-2997-4CC7-A1E9-DF255CDBF90F}"/>
                </a:ext>
              </a:extLst>
            </p:cNvPr>
            <p:cNvGrpSpPr/>
            <p:nvPr/>
          </p:nvGrpSpPr>
          <p:grpSpPr>
            <a:xfrm>
              <a:off x="7601829" y="5042661"/>
              <a:ext cx="4239065" cy="1280161"/>
              <a:chOff x="2700997" y="3779452"/>
              <a:chExt cx="4239065" cy="1280161"/>
            </a:xfrm>
          </p:grpSpPr>
          <p:sp>
            <p:nvSpPr>
              <p:cNvPr id="5" name="Cube 4">
                <a:extLst>
                  <a:ext uri="{FF2B5EF4-FFF2-40B4-BE49-F238E27FC236}">
                    <a16:creationId xmlns:a16="http://schemas.microsoft.com/office/drawing/2014/main" id="{DCDD90E7-892E-4FFE-88F3-01D857778D00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8" name="Cube 7">
                <a:extLst>
                  <a:ext uri="{FF2B5EF4-FFF2-40B4-BE49-F238E27FC236}">
                    <a16:creationId xmlns:a16="http://schemas.microsoft.com/office/drawing/2014/main" id="{571F968E-5908-4C08-9CE7-6C46D2B5A6C1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25C17D1E-4AA5-48D6-BD2A-134CDDCF991A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5B119F45-D0D0-4B8C-8664-DCCAA228DCF4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2E3F61A-2138-4850-B08E-1176D901F90E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9747EBAF-EE19-4C54-81FB-1F5EF2BC888B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56726797-F6C8-4428-9CCB-9781C954CC46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A7275770-1B5C-444A-97C5-B05584A10D06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4EA6A0BF-944F-47B5-AA85-733835BD043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6" name="Cube 15">
                <a:extLst>
                  <a:ext uri="{FF2B5EF4-FFF2-40B4-BE49-F238E27FC236}">
                    <a16:creationId xmlns:a16="http://schemas.microsoft.com/office/drawing/2014/main" id="{CFC9116F-F804-467B-9B09-757A32C377B1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4DE8C481-2E38-4DB5-8DD2-8543EB76C743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4C152C18-AAE5-422E-9166-3585ACADA65E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C86345D-A5CF-4E40-84CD-6255C62C041F}"/>
                </a:ext>
              </a:extLst>
            </p:cNvPr>
            <p:cNvGrpSpPr/>
            <p:nvPr/>
          </p:nvGrpSpPr>
          <p:grpSpPr>
            <a:xfrm>
              <a:off x="7418949" y="5212714"/>
              <a:ext cx="4239065" cy="1280161"/>
              <a:chOff x="2700997" y="3779452"/>
              <a:chExt cx="4239065" cy="1280161"/>
            </a:xfrm>
          </p:grpSpPr>
          <p:sp>
            <p:nvSpPr>
              <p:cNvPr id="32" name="Cube 31">
                <a:extLst>
                  <a:ext uri="{FF2B5EF4-FFF2-40B4-BE49-F238E27FC236}">
                    <a16:creationId xmlns:a16="http://schemas.microsoft.com/office/drawing/2014/main" id="{3F1862DC-6260-462D-99EB-4CC0A87206EA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" name="Cube 32">
                <a:extLst>
                  <a:ext uri="{FF2B5EF4-FFF2-40B4-BE49-F238E27FC236}">
                    <a16:creationId xmlns:a16="http://schemas.microsoft.com/office/drawing/2014/main" id="{2AC25EE8-6416-4D20-A8D7-F42AA9F8DB68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4" name="Cube 33">
                <a:extLst>
                  <a:ext uri="{FF2B5EF4-FFF2-40B4-BE49-F238E27FC236}">
                    <a16:creationId xmlns:a16="http://schemas.microsoft.com/office/drawing/2014/main" id="{900F7B2D-48B3-4859-9682-3985CA35BE90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5" name="Cube 34">
                <a:extLst>
                  <a:ext uri="{FF2B5EF4-FFF2-40B4-BE49-F238E27FC236}">
                    <a16:creationId xmlns:a16="http://schemas.microsoft.com/office/drawing/2014/main" id="{109C50E5-6849-4F4A-A051-576AB18C665F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6" name="Cube 35">
                <a:extLst>
                  <a:ext uri="{FF2B5EF4-FFF2-40B4-BE49-F238E27FC236}">
                    <a16:creationId xmlns:a16="http://schemas.microsoft.com/office/drawing/2014/main" id="{21C300FD-842B-4DE7-AB63-372FD072AF4F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7" name="Cube 36">
                <a:extLst>
                  <a:ext uri="{FF2B5EF4-FFF2-40B4-BE49-F238E27FC236}">
                    <a16:creationId xmlns:a16="http://schemas.microsoft.com/office/drawing/2014/main" id="{9C5B49F8-D65F-44A6-A390-BC8B188115EF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8" name="Cube 37">
                <a:extLst>
                  <a:ext uri="{FF2B5EF4-FFF2-40B4-BE49-F238E27FC236}">
                    <a16:creationId xmlns:a16="http://schemas.microsoft.com/office/drawing/2014/main" id="{8EB3FB56-D0E0-47F4-89BA-DA45D70C56CD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9" name="Cube 38">
                <a:extLst>
                  <a:ext uri="{FF2B5EF4-FFF2-40B4-BE49-F238E27FC236}">
                    <a16:creationId xmlns:a16="http://schemas.microsoft.com/office/drawing/2014/main" id="{4A02B21E-A0DA-48BE-9AD6-98AD799144FE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0" name="Cube 39">
                <a:extLst>
                  <a:ext uri="{FF2B5EF4-FFF2-40B4-BE49-F238E27FC236}">
                    <a16:creationId xmlns:a16="http://schemas.microsoft.com/office/drawing/2014/main" id="{934FB993-F6A4-421E-8992-A9CA84D3889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1" name="Cube 40">
                <a:extLst>
                  <a:ext uri="{FF2B5EF4-FFF2-40B4-BE49-F238E27FC236}">
                    <a16:creationId xmlns:a16="http://schemas.microsoft.com/office/drawing/2014/main" id="{A0FD32B2-BE45-438F-B3EE-E64AA7C68C77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00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2" name="Cube 41">
                <a:extLst>
                  <a:ext uri="{FF2B5EF4-FFF2-40B4-BE49-F238E27FC236}">
                    <a16:creationId xmlns:a16="http://schemas.microsoft.com/office/drawing/2014/main" id="{FB2F803A-83CC-4B49-8F9D-C0D428DEC7DE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3" name="Cube 42">
                <a:extLst>
                  <a:ext uri="{FF2B5EF4-FFF2-40B4-BE49-F238E27FC236}">
                    <a16:creationId xmlns:a16="http://schemas.microsoft.com/office/drawing/2014/main" id="{9DE6AFC3-1DD1-42A5-8886-3CFD56C1D100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56F846DA-44C5-4D7E-BB2F-1084CA212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2919" y="5410353"/>
            <a:ext cx="56991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5" name="Equation" r:id="rId5" imgW="203040" imgH="190440" progId="Equation.DSMT4">
                    <p:embed/>
                  </p:oleObj>
                </mc:Choice>
                <mc:Fallback>
                  <p:oleObj name="Equation" r:id="rId5" imgW="203040" imgH="1904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56F846DA-44C5-4D7E-BB2F-1084CA21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02919" y="5410353"/>
                          <a:ext cx="569913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3346342C-8D68-406F-A382-77062B092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69" y="3781800"/>
            <a:ext cx="13430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6" name="Equation" r:id="rId7" imgW="482400" imgH="253800" progId="Equation.DSMT4">
                    <p:embed/>
                  </p:oleObj>
                </mc:Choice>
                <mc:Fallback>
                  <p:oleObj name="Equation" r:id="rId7" imgW="48240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3346342C-8D68-406F-A382-77062B092A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79469" y="3781800"/>
                          <a:ext cx="1343025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18C58E8A-ADFA-4BD0-84DC-6B00546342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987453" y="4625060"/>
              <a:ext cx="276668" cy="598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20032E38-25BA-4106-B6FD-6BA51248676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843278" y="4915285"/>
              <a:ext cx="0" cy="3742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AC5584BC-2AB6-4FDE-870D-12E51EECE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8830" y="4446452"/>
            <a:ext cx="4921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7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AC5584BC-2AB6-4FDE-870D-12E51EECE4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8830" y="4446452"/>
                          <a:ext cx="49212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D60508C4-AFA1-4267-A26C-D54EF108354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438057" y="5032408"/>
              <a:ext cx="399537" cy="25016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05061EC-FE98-485A-9B0D-A6A4DB6A1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4699" y="4441464"/>
            <a:ext cx="4238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8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205061EC-FE98-485A-9B0D-A6A4DB6A1E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4699" y="4441464"/>
                          <a:ext cx="423862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52B51FCD-F2C7-4B14-A61B-AB3F9F31D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9897" y="4158462"/>
            <a:ext cx="4238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9" name="Equation" r:id="rId13" imgW="423884" imgH="635590" progId="Equation.DSMT4">
                    <p:embed/>
                  </p:oleObj>
                </mc:Choice>
                <mc:Fallback>
                  <p:oleObj name="Equation" r:id="rId13" imgW="423884" imgH="63559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52B51FCD-F2C7-4B14-A61B-AB3F9F31D3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99897" y="4158462"/>
                          <a:ext cx="4238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88222E05-2E05-433A-B91F-2EFEB4B3B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4196" y="5726105"/>
            <a:ext cx="4953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0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88222E05-2E05-433A-B91F-2EFEB4B3B9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44196" y="5726105"/>
                          <a:ext cx="49530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BA84A68B-9C2D-471F-A314-F3082F8A34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96831" y="553074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749253B9-CB12-4335-A9D6-AD5A37A9EC4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95304" y="5503513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1DCD51D1-8B12-4834-8ED4-116920FA675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96665" y="549233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C0CCEBE4-5A69-4AB5-A45D-5747AED9B565}"/>
              </a:ext>
            </a:extLst>
          </p:cNvPr>
          <p:cNvSpPr txBox="1"/>
          <p:nvPr/>
        </p:nvSpPr>
        <p:spPr>
          <a:xfrm>
            <a:off x="990600" y="1360406"/>
            <a:ext cx="269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Eleman İç-sınır kuvvetleri toplamı</a:t>
            </a:r>
            <a:endParaRPr lang="en-US" u="sng" dirty="0"/>
          </a:p>
        </p:txBody>
      </p: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FBC2A6D-9199-499F-B420-690DCC7B99DD}"/>
              </a:ext>
            </a:extLst>
          </p:cNvPr>
          <p:cNvCxnSpPr>
            <a:cxnSpLocks/>
            <a:stCxn id="49" idx="2"/>
          </p:cNvCxnSpPr>
          <p:nvPr/>
        </p:nvCxnSpPr>
        <p:spPr bwMode="auto">
          <a:xfrm rot="16200000" flipH="1">
            <a:off x="2279632" y="2063904"/>
            <a:ext cx="647738" cy="533403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93F989-F0B7-40B2-A8F6-789B4612E7CE}"/>
              </a:ext>
            </a:extLst>
          </p:cNvPr>
          <p:cNvSpPr txBox="1"/>
          <p:nvPr/>
        </p:nvSpPr>
        <p:spPr>
          <a:xfrm>
            <a:off x="5883817" y="1361914"/>
            <a:ext cx="3812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Sistem Dış-sınır Yükleri + </a:t>
            </a:r>
            <a:r>
              <a:rPr lang="tr-TR" u="sng" dirty="0" err="1"/>
              <a:t>Nodal</a:t>
            </a:r>
            <a:r>
              <a:rPr lang="tr-TR" u="sng" dirty="0"/>
              <a:t> Tekil Yükler Toplamı</a:t>
            </a:r>
            <a:endParaRPr lang="en-US" u="sng" dirty="0"/>
          </a:p>
        </p:txBody>
      </p:sp>
      <p:cxnSp>
        <p:nvCxnSpPr>
          <p:cNvPr id="56" name="Connector: Elbow 55">
            <a:extLst>
              <a:ext uri="{FF2B5EF4-FFF2-40B4-BE49-F238E27FC236}">
                <a16:creationId xmlns:a16="http://schemas.microsoft.com/office/drawing/2014/main" id="{3EA26338-098B-4D66-9870-3B6E53578848}"/>
              </a:ext>
            </a:extLst>
          </p:cNvPr>
          <p:cNvCxnSpPr>
            <a:cxnSpLocks/>
            <a:stCxn id="51" idx="2"/>
          </p:cNvCxnSpPr>
          <p:nvPr/>
        </p:nvCxnSpPr>
        <p:spPr bwMode="auto">
          <a:xfrm rot="5400000">
            <a:off x="7223095" y="2087650"/>
            <a:ext cx="646230" cy="487420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AD5A53D-8EA6-47CD-9AEB-2B1685A6859E}"/>
              </a:ext>
            </a:extLst>
          </p:cNvPr>
          <p:cNvGrpSpPr/>
          <p:nvPr/>
        </p:nvGrpSpPr>
        <p:grpSpPr>
          <a:xfrm>
            <a:off x="2004230" y="4493107"/>
            <a:ext cx="2224870" cy="1905357"/>
            <a:chOff x="7622347" y="2632342"/>
            <a:chExt cx="4564112" cy="3908661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4F5B04AF-2409-4B9F-8795-A6BF73D30FC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25631" y="5542861"/>
              <a:ext cx="200131" cy="57070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FF255ECE-F0E2-4CB3-8F24-D8D7286DCB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188050" y="3471453"/>
              <a:ext cx="479377" cy="46801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6A00ACC3-439F-4FA8-B217-B8107D1CDC5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68552" y="3387255"/>
              <a:ext cx="1207235" cy="76649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9A285C0-A38D-40A3-85ED-060DBC43359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311888" y="4684584"/>
              <a:ext cx="510336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1C10DA4A-4A61-40FC-AA59-250053C4360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225280" y="4608940"/>
              <a:ext cx="723700" cy="53007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64" name="Cube 63">
              <a:extLst>
                <a:ext uri="{FF2B5EF4-FFF2-40B4-BE49-F238E27FC236}">
                  <a16:creationId xmlns:a16="http://schemas.microsoft.com/office/drawing/2014/main" id="{F2185542-4CAD-4071-931A-6A3A6AD0A2B1}"/>
                </a:ext>
              </a:extLst>
            </p:cNvPr>
            <p:cNvSpPr/>
            <p:nvPr/>
          </p:nvSpPr>
          <p:spPr bwMode="auto">
            <a:xfrm>
              <a:off x="8777119" y="3707852"/>
              <a:ext cx="2218006" cy="1890759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C31998E-FDCC-40F7-8D55-8B2821873BF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344838" y="3320816"/>
              <a:ext cx="563836" cy="57193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F8028C9-475A-42EE-931C-F954E5F12CD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938188" y="4088771"/>
            <a:ext cx="609725" cy="57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1" name="Equation" r:id="rId17" imgW="384302" imgH="359795" progId="Equation.DSMT4">
                    <p:embed/>
                  </p:oleObj>
                </mc:Choice>
                <mc:Fallback>
                  <p:oleObj name="Equation" r:id="rId17" imgW="384302" imgH="359795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EF8028C9-475A-42EE-931C-F954E5F12C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38188" y="4088771"/>
                          <a:ext cx="609725" cy="571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CD2C537F-90B4-423F-8B8C-7FD88095E41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14782" y="4537907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283DE763-8B5B-41C1-B8DD-51A9D68AA3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69130" y="443850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C1215E6-3471-48FD-BB6F-AC95A0FDD26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51916" y="448975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49B33D5F-CD12-4609-A758-8A0EA496638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706264" y="4748045"/>
            <a:ext cx="494264" cy="5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2" name="Equation" r:id="rId19" imgW="332486" imgH="379623" progId="Equation.DSMT4">
                    <p:embed/>
                  </p:oleObj>
                </mc:Choice>
                <mc:Fallback>
                  <p:oleObj name="Equation" r:id="rId19" imgW="332486" imgH="379623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49B33D5F-CD12-4609-A758-8A0EA49663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06264" y="4748045"/>
                          <a:ext cx="494264" cy="5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656E880E-DD10-4E69-9E8D-A8CC5733BD3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173753" y="2893884"/>
            <a:ext cx="601663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3" name="Equation" r:id="rId21" imgW="203040" imgH="241200" progId="Equation.DSMT4">
                    <p:embed/>
                  </p:oleObj>
                </mc:Choice>
                <mc:Fallback>
                  <p:oleObj name="Equation" r:id="rId21" imgW="203040" imgH="24120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656E880E-DD10-4E69-9E8D-A8CC5733BD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73753" y="2893884"/>
                          <a:ext cx="601663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EFB49A01-B45F-46C8-A1EB-A1435E8B90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08674" y="3429973"/>
              <a:ext cx="0" cy="42851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B828C6CA-2A69-4FDE-BF7C-F808C864FA6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908673" y="30267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4" name="Equation" r:id="rId23" imgW="177480" imgH="241200" progId="Equation.DSMT4">
                    <p:embed/>
                  </p:oleObj>
                </mc:Choice>
                <mc:Fallback>
                  <p:oleObj name="Equation" r:id="rId23" imgW="177480" imgH="2412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B828C6CA-2A69-4FDE-BF7C-F808C864F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908673" y="30267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195D1D0D-114C-4D03-B655-3BD899A6C65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795070" y="4360297"/>
              <a:ext cx="801813" cy="2917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F427AE8F-749A-4F6B-8B3D-82FE664909C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584796" y="3882897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5" name="Equation" r:id="rId25" imgW="203040" imgH="241200" progId="Equation.DSMT4">
                    <p:embed/>
                  </p:oleObj>
                </mc:Choice>
                <mc:Fallback>
                  <p:oleObj name="Equation" r:id="rId25" imgW="203040" imgH="24120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F427AE8F-749A-4F6B-8B3D-82FE664909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584796" y="3882897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4F2B644F-7BD4-448A-B24B-976F309BCBE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22347" y="4735384"/>
            <a:ext cx="60007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6" name="Equation" r:id="rId27" imgW="203040" imgH="241200" progId="Equation.DSMT4">
                    <p:embed/>
                  </p:oleObj>
                </mc:Choice>
                <mc:Fallback>
                  <p:oleObj name="Equation" r:id="rId27" imgW="20304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4F2B644F-7BD4-448A-B24B-976F309BCB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2347" y="4735384"/>
                          <a:ext cx="600075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90A78765-5FA1-4ADF-B9C2-1BD80E0A883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805490" y="4647005"/>
              <a:ext cx="622019" cy="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B2665301-AA5A-4D1F-B9B5-5A2A86F63CF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024689" y="463444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7" name="Equation" r:id="rId29" imgW="177480" imgH="241200" progId="Equation.DSMT4">
                    <p:embed/>
                  </p:oleObj>
                </mc:Choice>
                <mc:Fallback>
                  <p:oleObj name="Equation" r:id="rId29" imgW="177480" imgH="24120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B2665301-AA5A-4D1F-B9B5-5A2A86F63C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024689" y="463444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id="{1E8A3225-6384-4315-99A9-F27E6B201DC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127816" y="41298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8" name="Equation" r:id="rId31" imgW="177480" imgH="241200" progId="Equation.DSMT4">
                    <p:embed/>
                  </p:oleObj>
                </mc:Choice>
                <mc:Fallback>
                  <p:oleObj name="Equation" r:id="rId31" imgW="177480" imgH="24120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1E8A3225-6384-4315-99A9-F27E6B201D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127816" y="41298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3C756C5D-858A-4D5B-813F-D1875E96CC3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645493" y="5134477"/>
              <a:ext cx="875107" cy="39157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34764A40-EB75-41B9-AA33-291C9035401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200939" y="5121413"/>
              <a:ext cx="313844" cy="326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965CD4ED-8AA9-4986-8AFE-07B3F1F094D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681409" y="5598611"/>
              <a:ext cx="6468" cy="30644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528AF98D-6071-4DE6-BF0D-37E7DB9C7D7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347642" y="5814281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9" name="Equation" r:id="rId33" imgW="177480" imgH="241200" progId="Equation.DSMT4">
                    <p:embed/>
                  </p:oleObj>
                </mc:Choice>
                <mc:Fallback>
                  <p:oleObj name="Equation" r:id="rId33" imgW="177480" imgH="24120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528AF98D-6071-4DE6-BF0D-37E7DB9C7D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347642" y="5814281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2000DA48-FBB2-4E0E-92CD-CEDA1BE5DC3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099838" y="5828216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0" name="Equation" r:id="rId35" imgW="203040" imgH="241200" progId="Equation.DSMT4">
                    <p:embed/>
                  </p:oleObj>
                </mc:Choice>
                <mc:Fallback>
                  <p:oleObj name="Equation" r:id="rId35" imgW="203040" imgH="24120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2000DA48-FBB2-4E0E-92CD-CEDA1BE5DC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099838" y="5828216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4072B8B7-194B-448B-89B6-7A18CB169C0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030247" y="4744650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1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4072B8B7-194B-448B-89B6-7A18CB169C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030247" y="4744650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11CEB0C4-DDEB-4884-9259-B371DA4ED2C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09244" y="5357020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2" name="Equation" r:id="rId39" imgW="203040" imgH="241200" progId="Equation.DSMT4">
                    <p:embed/>
                  </p:oleObj>
                </mc:Choice>
                <mc:Fallback>
                  <p:oleObj name="Equation" r:id="rId39" imgW="203040" imgH="24120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11CEB0C4-DDEB-4884-9259-B371DA4ED2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209244" y="5357020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9665E8F0-C798-4CC2-87BF-DB0B13DDC70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10502" y="2976892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3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9665E8F0-C798-4CC2-87BF-DB0B13DDC7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0510502" y="2976892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61C36349-D464-4C7F-ABB0-28899D5B547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102344" y="2632342"/>
            <a:ext cx="5635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4" name="Equation" r:id="rId43" imgW="190440" imgH="241200" progId="Equation.DSMT4">
                    <p:embed/>
                  </p:oleObj>
                </mc:Choice>
                <mc:Fallback>
                  <p:oleObj name="Equation" r:id="rId43" imgW="190440" imgH="24120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61C36349-D464-4C7F-ABB0-28899D5B54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102344" y="2632342"/>
                          <a:ext cx="5635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AC37A37F-A83D-4771-8619-FA87A9FBFD9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2910" y="3331379"/>
            <a:ext cx="713229" cy="71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5" name="Equation" r:id="rId45" imgW="190440" imgH="190440" progId="Equation.DSMT4">
                    <p:embed/>
                  </p:oleObj>
                </mc:Choice>
                <mc:Fallback>
                  <p:oleObj name="Equation" r:id="rId45" imgW="190440" imgH="19044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AC37A37F-A83D-4771-8619-FA87A9FBFD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8562910" y="3331379"/>
                          <a:ext cx="713229" cy="713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6396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4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C126BC-3E3D-4900-8A96-745EEE698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13866" y="2826544"/>
          <a:ext cx="88280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3" imgW="3911400" imgH="533160" progId="Equation.DSMT4">
                  <p:embed/>
                </p:oleObj>
              </mc:Choice>
              <mc:Fallback>
                <p:oleObj name="Equation" r:id="rId3" imgW="391140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C126BC-3E3D-4900-8A96-745EEE698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866" y="2826544"/>
                        <a:ext cx="8828087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B5B7EA07-1756-4A05-8D44-9B7BF2FC172C}"/>
              </a:ext>
            </a:extLst>
          </p:cNvPr>
          <p:cNvGrpSpPr/>
          <p:nvPr/>
        </p:nvGrpSpPr>
        <p:grpSpPr>
          <a:xfrm>
            <a:off x="7164495" y="5258314"/>
            <a:ext cx="1727874" cy="901863"/>
            <a:chOff x="7418949" y="3781800"/>
            <a:chExt cx="4421945" cy="271107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C02D92-2997-4CC7-A1E9-DF255CDBF90F}"/>
                </a:ext>
              </a:extLst>
            </p:cNvPr>
            <p:cNvGrpSpPr/>
            <p:nvPr/>
          </p:nvGrpSpPr>
          <p:grpSpPr>
            <a:xfrm>
              <a:off x="7601829" y="5042661"/>
              <a:ext cx="4239065" cy="1280161"/>
              <a:chOff x="2700997" y="3779452"/>
              <a:chExt cx="4239065" cy="1280161"/>
            </a:xfrm>
          </p:grpSpPr>
          <p:sp>
            <p:nvSpPr>
              <p:cNvPr id="5" name="Cube 4">
                <a:extLst>
                  <a:ext uri="{FF2B5EF4-FFF2-40B4-BE49-F238E27FC236}">
                    <a16:creationId xmlns:a16="http://schemas.microsoft.com/office/drawing/2014/main" id="{DCDD90E7-892E-4FFE-88F3-01D857778D00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8" name="Cube 7">
                <a:extLst>
                  <a:ext uri="{FF2B5EF4-FFF2-40B4-BE49-F238E27FC236}">
                    <a16:creationId xmlns:a16="http://schemas.microsoft.com/office/drawing/2014/main" id="{571F968E-5908-4C08-9CE7-6C46D2B5A6C1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id="{25C17D1E-4AA5-48D6-BD2A-134CDDCF991A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0" name="Cube 9">
                <a:extLst>
                  <a:ext uri="{FF2B5EF4-FFF2-40B4-BE49-F238E27FC236}">
                    <a16:creationId xmlns:a16="http://schemas.microsoft.com/office/drawing/2014/main" id="{5B119F45-D0D0-4B8C-8664-DCCAA228DCF4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Cube 10">
                <a:extLst>
                  <a:ext uri="{FF2B5EF4-FFF2-40B4-BE49-F238E27FC236}">
                    <a16:creationId xmlns:a16="http://schemas.microsoft.com/office/drawing/2014/main" id="{A2E3F61A-2138-4850-B08E-1176D901F90E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" name="Cube 11">
                <a:extLst>
                  <a:ext uri="{FF2B5EF4-FFF2-40B4-BE49-F238E27FC236}">
                    <a16:creationId xmlns:a16="http://schemas.microsoft.com/office/drawing/2014/main" id="{9747EBAF-EE19-4C54-81FB-1F5EF2BC888B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Cube 12">
                <a:extLst>
                  <a:ext uri="{FF2B5EF4-FFF2-40B4-BE49-F238E27FC236}">
                    <a16:creationId xmlns:a16="http://schemas.microsoft.com/office/drawing/2014/main" id="{56726797-F6C8-4428-9CCB-9781C954CC46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4" name="Cube 13">
                <a:extLst>
                  <a:ext uri="{FF2B5EF4-FFF2-40B4-BE49-F238E27FC236}">
                    <a16:creationId xmlns:a16="http://schemas.microsoft.com/office/drawing/2014/main" id="{A7275770-1B5C-444A-97C5-B05584A10D06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5" name="Cube 14">
                <a:extLst>
                  <a:ext uri="{FF2B5EF4-FFF2-40B4-BE49-F238E27FC236}">
                    <a16:creationId xmlns:a16="http://schemas.microsoft.com/office/drawing/2014/main" id="{4EA6A0BF-944F-47B5-AA85-733835BD043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6" name="Cube 15">
                <a:extLst>
                  <a:ext uri="{FF2B5EF4-FFF2-40B4-BE49-F238E27FC236}">
                    <a16:creationId xmlns:a16="http://schemas.microsoft.com/office/drawing/2014/main" id="{CFC9116F-F804-467B-9B09-757A32C377B1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7" name="Cube 16">
                <a:extLst>
                  <a:ext uri="{FF2B5EF4-FFF2-40B4-BE49-F238E27FC236}">
                    <a16:creationId xmlns:a16="http://schemas.microsoft.com/office/drawing/2014/main" id="{4DE8C481-2E38-4DB5-8DD2-8543EB76C743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8" name="Cube 17">
                <a:extLst>
                  <a:ext uri="{FF2B5EF4-FFF2-40B4-BE49-F238E27FC236}">
                    <a16:creationId xmlns:a16="http://schemas.microsoft.com/office/drawing/2014/main" id="{4C152C18-AAE5-422E-9166-3585ACADA65E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C86345D-A5CF-4E40-84CD-6255C62C041F}"/>
                </a:ext>
              </a:extLst>
            </p:cNvPr>
            <p:cNvGrpSpPr/>
            <p:nvPr/>
          </p:nvGrpSpPr>
          <p:grpSpPr>
            <a:xfrm>
              <a:off x="7418949" y="5212714"/>
              <a:ext cx="4239065" cy="1280161"/>
              <a:chOff x="2700997" y="3779452"/>
              <a:chExt cx="4239065" cy="1280161"/>
            </a:xfrm>
          </p:grpSpPr>
          <p:sp>
            <p:nvSpPr>
              <p:cNvPr id="32" name="Cube 31">
                <a:extLst>
                  <a:ext uri="{FF2B5EF4-FFF2-40B4-BE49-F238E27FC236}">
                    <a16:creationId xmlns:a16="http://schemas.microsoft.com/office/drawing/2014/main" id="{3F1862DC-6260-462D-99EB-4CC0A87206EA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" name="Cube 32">
                <a:extLst>
                  <a:ext uri="{FF2B5EF4-FFF2-40B4-BE49-F238E27FC236}">
                    <a16:creationId xmlns:a16="http://schemas.microsoft.com/office/drawing/2014/main" id="{2AC25EE8-6416-4D20-A8D7-F42AA9F8DB68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4" name="Cube 33">
                <a:extLst>
                  <a:ext uri="{FF2B5EF4-FFF2-40B4-BE49-F238E27FC236}">
                    <a16:creationId xmlns:a16="http://schemas.microsoft.com/office/drawing/2014/main" id="{900F7B2D-48B3-4859-9682-3985CA35BE90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5" name="Cube 34">
                <a:extLst>
                  <a:ext uri="{FF2B5EF4-FFF2-40B4-BE49-F238E27FC236}">
                    <a16:creationId xmlns:a16="http://schemas.microsoft.com/office/drawing/2014/main" id="{109C50E5-6849-4F4A-A051-576AB18C665F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6" name="Cube 35">
                <a:extLst>
                  <a:ext uri="{FF2B5EF4-FFF2-40B4-BE49-F238E27FC236}">
                    <a16:creationId xmlns:a16="http://schemas.microsoft.com/office/drawing/2014/main" id="{21C300FD-842B-4DE7-AB63-372FD072AF4F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7" name="Cube 36">
                <a:extLst>
                  <a:ext uri="{FF2B5EF4-FFF2-40B4-BE49-F238E27FC236}">
                    <a16:creationId xmlns:a16="http://schemas.microsoft.com/office/drawing/2014/main" id="{9C5B49F8-D65F-44A6-A390-BC8B188115EF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8" name="Cube 37">
                <a:extLst>
                  <a:ext uri="{FF2B5EF4-FFF2-40B4-BE49-F238E27FC236}">
                    <a16:creationId xmlns:a16="http://schemas.microsoft.com/office/drawing/2014/main" id="{8EB3FB56-D0E0-47F4-89BA-DA45D70C56CD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9" name="Cube 38">
                <a:extLst>
                  <a:ext uri="{FF2B5EF4-FFF2-40B4-BE49-F238E27FC236}">
                    <a16:creationId xmlns:a16="http://schemas.microsoft.com/office/drawing/2014/main" id="{4A02B21E-A0DA-48BE-9AD6-98AD799144FE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0" name="Cube 39">
                <a:extLst>
                  <a:ext uri="{FF2B5EF4-FFF2-40B4-BE49-F238E27FC236}">
                    <a16:creationId xmlns:a16="http://schemas.microsoft.com/office/drawing/2014/main" id="{934FB993-F6A4-421E-8992-A9CA84D3889D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1" name="Cube 40">
                <a:extLst>
                  <a:ext uri="{FF2B5EF4-FFF2-40B4-BE49-F238E27FC236}">
                    <a16:creationId xmlns:a16="http://schemas.microsoft.com/office/drawing/2014/main" id="{A0FD32B2-BE45-438F-B3EE-E64AA7C68C77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00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2" name="Cube 41">
                <a:extLst>
                  <a:ext uri="{FF2B5EF4-FFF2-40B4-BE49-F238E27FC236}">
                    <a16:creationId xmlns:a16="http://schemas.microsoft.com/office/drawing/2014/main" id="{FB2F803A-83CC-4B49-8F9D-C0D428DEC7DE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43" name="Cube 42">
                <a:extLst>
                  <a:ext uri="{FF2B5EF4-FFF2-40B4-BE49-F238E27FC236}">
                    <a16:creationId xmlns:a16="http://schemas.microsoft.com/office/drawing/2014/main" id="{9DE6AFC3-1DD1-42A5-8886-3CFD56C1D100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56F846DA-44C5-4D7E-BB2F-1084CA212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2919" y="5410353"/>
            <a:ext cx="56991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0" name="Equation" r:id="rId5" imgW="203040" imgH="190440" progId="Equation.DSMT4">
                    <p:embed/>
                  </p:oleObj>
                </mc:Choice>
                <mc:Fallback>
                  <p:oleObj name="Equation" r:id="rId5" imgW="203040" imgH="19044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56F846DA-44C5-4D7E-BB2F-1084CA21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02919" y="5410353"/>
                          <a:ext cx="569913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3346342C-8D68-406F-A382-77062B092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69" y="3781800"/>
            <a:ext cx="13430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1" name="Equation" r:id="rId7" imgW="482400" imgH="253800" progId="Equation.DSMT4">
                    <p:embed/>
                  </p:oleObj>
                </mc:Choice>
                <mc:Fallback>
                  <p:oleObj name="Equation" r:id="rId7" imgW="48240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3346342C-8D68-406F-A382-77062B092A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79469" y="3781800"/>
                          <a:ext cx="1343025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18C58E8A-ADFA-4BD0-84DC-6B00546342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987453" y="4625060"/>
              <a:ext cx="276668" cy="598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20032E38-25BA-4106-B6FD-6BA51248676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843278" y="4915285"/>
              <a:ext cx="0" cy="3742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AC5584BC-2AB6-4FDE-870D-12E51EECE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8830" y="4446452"/>
            <a:ext cx="4921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2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AC5584BC-2AB6-4FDE-870D-12E51EECE4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8830" y="4446452"/>
                          <a:ext cx="49212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D60508C4-AFA1-4267-A26C-D54EF108354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438057" y="5032408"/>
              <a:ext cx="399537" cy="25016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205061EC-FE98-485A-9B0D-A6A4DB6A1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4699" y="4441464"/>
            <a:ext cx="4238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3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205061EC-FE98-485A-9B0D-A6A4DB6A1E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4699" y="4441464"/>
                          <a:ext cx="423862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52B51FCD-F2C7-4B14-A61B-AB3F9F31D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9897" y="4158462"/>
            <a:ext cx="4238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4" name="Equation" r:id="rId13" imgW="423884" imgH="635590" progId="Equation.DSMT4">
                    <p:embed/>
                  </p:oleObj>
                </mc:Choice>
                <mc:Fallback>
                  <p:oleObj name="Equation" r:id="rId13" imgW="423884" imgH="63559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52B51FCD-F2C7-4B14-A61B-AB3F9F31D3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99897" y="4158462"/>
                          <a:ext cx="4238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88222E05-2E05-433A-B91F-2EFEB4B3B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4196" y="5726105"/>
            <a:ext cx="4953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5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88222E05-2E05-433A-B91F-2EFEB4B3B9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44196" y="5726105"/>
                          <a:ext cx="49530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BA84A68B-9C2D-471F-A314-F3082F8A34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96831" y="553074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749253B9-CB12-4335-A9D6-AD5A37A9EC4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95304" y="5503513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1DCD51D1-8B12-4834-8ED4-116920FA675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96665" y="549233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C0CCEBE4-5A69-4AB5-A45D-5747AED9B565}"/>
              </a:ext>
            </a:extLst>
          </p:cNvPr>
          <p:cNvSpPr txBox="1"/>
          <p:nvPr/>
        </p:nvSpPr>
        <p:spPr>
          <a:xfrm>
            <a:off x="990600" y="1360406"/>
            <a:ext cx="269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Eleman İç-sınır kuvvetleri toplamı</a:t>
            </a:r>
            <a:endParaRPr lang="en-US" u="sng" dirty="0"/>
          </a:p>
        </p:txBody>
      </p: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FBC2A6D-9199-499F-B420-690DCC7B99DD}"/>
              </a:ext>
            </a:extLst>
          </p:cNvPr>
          <p:cNvCxnSpPr>
            <a:cxnSpLocks/>
            <a:stCxn id="49" idx="2"/>
          </p:cNvCxnSpPr>
          <p:nvPr/>
        </p:nvCxnSpPr>
        <p:spPr bwMode="auto">
          <a:xfrm rot="16200000" flipH="1">
            <a:off x="2279632" y="2063904"/>
            <a:ext cx="647738" cy="533403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93F989-F0B7-40B2-A8F6-789B4612E7CE}"/>
              </a:ext>
            </a:extLst>
          </p:cNvPr>
          <p:cNvSpPr txBox="1"/>
          <p:nvPr/>
        </p:nvSpPr>
        <p:spPr>
          <a:xfrm>
            <a:off x="5883817" y="1361914"/>
            <a:ext cx="3812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Sistem Dış-sınır Yükleri + </a:t>
            </a:r>
            <a:r>
              <a:rPr lang="tr-TR" u="sng" dirty="0" err="1"/>
              <a:t>Nodal</a:t>
            </a:r>
            <a:r>
              <a:rPr lang="tr-TR" u="sng" dirty="0"/>
              <a:t> Tekil Yükler Toplamı</a:t>
            </a:r>
            <a:endParaRPr lang="en-US" u="sng" dirty="0"/>
          </a:p>
        </p:txBody>
      </p:sp>
      <p:cxnSp>
        <p:nvCxnSpPr>
          <p:cNvPr id="56" name="Connector: Elbow 55">
            <a:extLst>
              <a:ext uri="{FF2B5EF4-FFF2-40B4-BE49-F238E27FC236}">
                <a16:creationId xmlns:a16="http://schemas.microsoft.com/office/drawing/2014/main" id="{3EA26338-098B-4D66-9870-3B6E53578848}"/>
              </a:ext>
            </a:extLst>
          </p:cNvPr>
          <p:cNvCxnSpPr>
            <a:cxnSpLocks/>
            <a:stCxn id="51" idx="2"/>
          </p:cNvCxnSpPr>
          <p:nvPr/>
        </p:nvCxnSpPr>
        <p:spPr bwMode="auto">
          <a:xfrm rot="5400000">
            <a:off x="7223095" y="2087650"/>
            <a:ext cx="646230" cy="487420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AD5A53D-8EA6-47CD-9AEB-2B1685A6859E}"/>
              </a:ext>
            </a:extLst>
          </p:cNvPr>
          <p:cNvGrpSpPr/>
          <p:nvPr/>
        </p:nvGrpSpPr>
        <p:grpSpPr>
          <a:xfrm>
            <a:off x="2336799" y="5341523"/>
            <a:ext cx="1577992" cy="1351377"/>
            <a:chOff x="7622347" y="2632342"/>
            <a:chExt cx="4564112" cy="3908661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4F5B04AF-2409-4B9F-8795-A6BF73D30FC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25631" y="5542861"/>
              <a:ext cx="200131" cy="57070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FF255ECE-F0E2-4CB3-8F24-D8D7286DCB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188050" y="3471453"/>
              <a:ext cx="479377" cy="46801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6A00ACC3-439F-4FA8-B217-B8107D1CDC5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68552" y="3387255"/>
              <a:ext cx="1207235" cy="76649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9A285C0-A38D-40A3-85ED-060DBC43359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311888" y="4684584"/>
              <a:ext cx="510336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1C10DA4A-4A61-40FC-AA59-250053C4360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225280" y="4608940"/>
              <a:ext cx="723700" cy="53007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sp>
          <p:nvSpPr>
            <p:cNvPr id="64" name="Cube 63">
              <a:extLst>
                <a:ext uri="{FF2B5EF4-FFF2-40B4-BE49-F238E27FC236}">
                  <a16:creationId xmlns:a16="http://schemas.microsoft.com/office/drawing/2014/main" id="{F2185542-4CAD-4071-931A-6A3A6AD0A2B1}"/>
                </a:ext>
              </a:extLst>
            </p:cNvPr>
            <p:cNvSpPr/>
            <p:nvPr/>
          </p:nvSpPr>
          <p:spPr bwMode="auto">
            <a:xfrm>
              <a:off x="8777119" y="3707852"/>
              <a:ext cx="2218006" cy="1890759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C31998E-FDCC-40F7-8D55-8B2821873BF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344838" y="3320816"/>
              <a:ext cx="563836" cy="57193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F8028C9-475A-42EE-931C-F954E5F12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8188" y="4088771"/>
            <a:ext cx="609725" cy="57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6" name="Equation" r:id="rId17" imgW="384302" imgH="359795" progId="Equation.DSMT4">
                    <p:embed/>
                  </p:oleObj>
                </mc:Choice>
                <mc:Fallback>
                  <p:oleObj name="Equation" r:id="rId17" imgW="384302" imgH="359795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EF8028C9-475A-42EE-931C-F954E5F12C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38188" y="4088771"/>
                          <a:ext cx="609725" cy="571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CD2C537F-90B4-423F-8B8C-7FD88095E41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14782" y="4537907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283DE763-8B5B-41C1-B8DD-51A9D68AA3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69130" y="443850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7C1215E6-3471-48FD-BB6F-AC95A0FDD26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51916" y="448975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49B33D5F-CD12-4609-A758-8A0EA49663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06264" y="4748045"/>
            <a:ext cx="494264" cy="5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7" name="Equation" r:id="rId19" imgW="332486" imgH="379623" progId="Equation.DSMT4">
                    <p:embed/>
                  </p:oleObj>
                </mc:Choice>
                <mc:Fallback>
                  <p:oleObj name="Equation" r:id="rId19" imgW="332486" imgH="379623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49B33D5F-CD12-4609-A758-8A0EA49663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06264" y="4748045"/>
                          <a:ext cx="494264" cy="5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656E880E-DD10-4E69-9E8D-A8CC5733B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3753" y="2893884"/>
            <a:ext cx="601663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8" name="Equation" r:id="rId21" imgW="203040" imgH="241200" progId="Equation.DSMT4">
                    <p:embed/>
                  </p:oleObj>
                </mc:Choice>
                <mc:Fallback>
                  <p:oleObj name="Equation" r:id="rId21" imgW="203040" imgH="24120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656E880E-DD10-4E69-9E8D-A8CC5733BD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73753" y="2893884"/>
                          <a:ext cx="601663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EFB49A01-B45F-46C8-A1EB-A1435E8B90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08674" y="3429973"/>
              <a:ext cx="0" cy="42851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B828C6CA-2A69-4FDE-BF7C-F808C864F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8673" y="30267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9" name="Equation" r:id="rId23" imgW="177480" imgH="241200" progId="Equation.DSMT4">
                    <p:embed/>
                  </p:oleObj>
                </mc:Choice>
                <mc:Fallback>
                  <p:oleObj name="Equation" r:id="rId23" imgW="177480" imgH="2412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B828C6CA-2A69-4FDE-BF7C-F808C864F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908673" y="30267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195D1D0D-114C-4D03-B655-3BD899A6C65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795070" y="4360297"/>
              <a:ext cx="801813" cy="2917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F427AE8F-749A-4F6B-8B3D-82FE66490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4796" y="3882897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0" name="Equation" r:id="rId25" imgW="203040" imgH="241200" progId="Equation.DSMT4">
                    <p:embed/>
                  </p:oleObj>
                </mc:Choice>
                <mc:Fallback>
                  <p:oleObj name="Equation" r:id="rId25" imgW="203040" imgH="24120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F427AE8F-749A-4F6B-8B3D-82FE664909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584796" y="3882897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4F2B644F-7BD4-448A-B24B-976F309BC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2347" y="4735384"/>
            <a:ext cx="60007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1" name="Equation" r:id="rId27" imgW="203040" imgH="241200" progId="Equation.DSMT4">
                    <p:embed/>
                  </p:oleObj>
                </mc:Choice>
                <mc:Fallback>
                  <p:oleObj name="Equation" r:id="rId27" imgW="20304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4F2B644F-7BD4-448A-B24B-976F309BCB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2347" y="4735384"/>
                          <a:ext cx="600075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90A78765-5FA1-4ADF-B9C2-1BD80E0A883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805490" y="4647005"/>
              <a:ext cx="622019" cy="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B2665301-AA5A-4D1F-B9B5-5A2A86F63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24689" y="463444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2" name="Equation" r:id="rId29" imgW="177480" imgH="241200" progId="Equation.DSMT4">
                    <p:embed/>
                  </p:oleObj>
                </mc:Choice>
                <mc:Fallback>
                  <p:oleObj name="Equation" r:id="rId29" imgW="177480" imgH="24120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B2665301-AA5A-4D1F-B9B5-5A2A86F63C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024689" y="463444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id="{1E8A3225-6384-4315-99A9-F27E6B201D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7816" y="41298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3" name="Equation" r:id="rId31" imgW="177480" imgH="241200" progId="Equation.DSMT4">
                    <p:embed/>
                  </p:oleObj>
                </mc:Choice>
                <mc:Fallback>
                  <p:oleObj name="Equation" r:id="rId31" imgW="177480" imgH="24120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1E8A3225-6384-4315-99A9-F27E6B201D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127816" y="41298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3C756C5D-858A-4D5B-813F-D1875E96CC3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645493" y="5134477"/>
              <a:ext cx="875107" cy="39157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34764A40-EB75-41B9-AA33-291C9035401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200939" y="5121413"/>
              <a:ext cx="313844" cy="326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965CD4ED-8AA9-4986-8AFE-07B3F1F094D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681409" y="5598611"/>
              <a:ext cx="6468" cy="30644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528AF98D-6071-4DE6-BF0D-37E7DB9C7D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7642" y="5814281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4" name="Equation" r:id="rId33" imgW="177480" imgH="241200" progId="Equation.DSMT4">
                    <p:embed/>
                  </p:oleObj>
                </mc:Choice>
                <mc:Fallback>
                  <p:oleObj name="Equation" r:id="rId33" imgW="177480" imgH="24120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528AF98D-6071-4DE6-BF0D-37E7DB9C7D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347642" y="5814281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2000DA48-FBB2-4E0E-92CD-CEDA1BE5D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99838" y="5828216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5" name="Equation" r:id="rId35" imgW="203040" imgH="241200" progId="Equation.DSMT4">
                    <p:embed/>
                  </p:oleObj>
                </mc:Choice>
                <mc:Fallback>
                  <p:oleObj name="Equation" r:id="rId35" imgW="203040" imgH="24120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2000DA48-FBB2-4E0E-92CD-CEDA1BE5DC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099838" y="5828216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4072B8B7-194B-448B-89B6-7A18CB169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30247" y="4744650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6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4072B8B7-194B-448B-89B6-7A18CB169C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030247" y="4744650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11CEB0C4-DDEB-4884-9259-B371DA4ED2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9244" y="5357020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7" name="Equation" r:id="rId39" imgW="203040" imgH="241200" progId="Equation.DSMT4">
                    <p:embed/>
                  </p:oleObj>
                </mc:Choice>
                <mc:Fallback>
                  <p:oleObj name="Equation" r:id="rId39" imgW="203040" imgH="24120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11CEB0C4-DDEB-4884-9259-B371DA4ED2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209244" y="5357020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9665E8F0-C798-4CC2-87BF-DB0B13DDC7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10502" y="2976892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8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9665E8F0-C798-4CC2-87BF-DB0B13DDC7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0510502" y="2976892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61C36349-D464-4C7F-ABB0-28899D5B5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02344" y="2632342"/>
            <a:ext cx="5635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9" name="Equation" r:id="rId43" imgW="190440" imgH="241200" progId="Equation.DSMT4">
                    <p:embed/>
                  </p:oleObj>
                </mc:Choice>
                <mc:Fallback>
                  <p:oleObj name="Equation" r:id="rId43" imgW="190440" imgH="24120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61C36349-D464-4C7F-ABB0-28899D5B54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102344" y="2632342"/>
                          <a:ext cx="5635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AC37A37F-A83D-4771-8619-FA87A9FBF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2910" y="3331379"/>
            <a:ext cx="713229" cy="71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0" name="Equation" r:id="rId45" imgW="190440" imgH="190440" progId="Equation.DSMT4">
                    <p:embed/>
                  </p:oleObj>
                </mc:Choice>
                <mc:Fallback>
                  <p:oleObj name="Equation" r:id="rId45" imgW="190440" imgH="19044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AC37A37F-A83D-4771-8619-FA87A9FBFD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8562910" y="3331379"/>
                          <a:ext cx="713229" cy="713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CE9586B1-EF18-4FCF-B856-940FE77A27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09878" y="4254500"/>
          <a:ext cx="48291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47" imgW="2145960" imgH="317160" progId="Equation.DSMT4">
                  <p:embed/>
                </p:oleObj>
              </mc:Choice>
              <mc:Fallback>
                <p:oleObj name="Equation" r:id="rId47" imgW="2145960" imgH="3171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CE9586B1-EF18-4FCF-B856-940FE77A2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09878" y="4254500"/>
                        <a:ext cx="48291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249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0CCEBE4-5A69-4AB5-A45D-5747AED9B565}"/>
              </a:ext>
            </a:extLst>
          </p:cNvPr>
          <p:cNvSpPr txBox="1"/>
          <p:nvPr/>
        </p:nvSpPr>
        <p:spPr>
          <a:xfrm>
            <a:off x="990600" y="1360406"/>
            <a:ext cx="269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Eleman İç-sınır kuvvetleri toplamı</a:t>
            </a:r>
            <a:endParaRPr lang="en-US" u="sng" dirty="0"/>
          </a:p>
        </p:txBody>
      </p: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FBC2A6D-9199-499F-B420-690DCC7B99DD}"/>
              </a:ext>
            </a:extLst>
          </p:cNvPr>
          <p:cNvCxnSpPr>
            <a:cxnSpLocks/>
            <a:stCxn id="49" idx="2"/>
          </p:cNvCxnSpPr>
          <p:nvPr/>
        </p:nvCxnSpPr>
        <p:spPr bwMode="auto">
          <a:xfrm rot="16200000" flipH="1">
            <a:off x="2279632" y="2063904"/>
            <a:ext cx="647738" cy="533403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0793F989-F0B7-40B2-A8F6-789B4612E7CE}"/>
              </a:ext>
            </a:extLst>
          </p:cNvPr>
          <p:cNvSpPr txBox="1"/>
          <p:nvPr/>
        </p:nvSpPr>
        <p:spPr>
          <a:xfrm>
            <a:off x="5883817" y="1361914"/>
            <a:ext cx="3812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u="sng" dirty="0"/>
              <a:t>Sistem Dış-sınır Yükleri + </a:t>
            </a:r>
            <a:r>
              <a:rPr lang="tr-TR" u="sng" dirty="0" err="1"/>
              <a:t>Nodal</a:t>
            </a:r>
            <a:r>
              <a:rPr lang="tr-TR" u="sng" dirty="0"/>
              <a:t> Tekil Yükler Toplamı</a:t>
            </a:r>
            <a:endParaRPr lang="en-US" u="sng" dirty="0"/>
          </a:p>
        </p:txBody>
      </p:sp>
      <p:cxnSp>
        <p:nvCxnSpPr>
          <p:cNvPr id="56" name="Connector: Elbow 55">
            <a:extLst>
              <a:ext uri="{FF2B5EF4-FFF2-40B4-BE49-F238E27FC236}">
                <a16:creationId xmlns:a16="http://schemas.microsoft.com/office/drawing/2014/main" id="{3EA26338-098B-4D66-9870-3B6E53578848}"/>
              </a:ext>
            </a:extLst>
          </p:cNvPr>
          <p:cNvCxnSpPr>
            <a:cxnSpLocks/>
            <a:stCxn id="51" idx="2"/>
          </p:cNvCxnSpPr>
          <p:nvPr/>
        </p:nvCxnSpPr>
        <p:spPr bwMode="auto">
          <a:xfrm rot="5400000">
            <a:off x="7223095" y="2087650"/>
            <a:ext cx="646230" cy="487420"/>
          </a:xfrm>
          <a:prstGeom prst="bentConnector3">
            <a:avLst>
              <a:gd name="adj1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CE9586B1-EF18-4FCF-B856-940FE77A27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09878" y="2921674"/>
          <a:ext cx="48291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3" imgW="2145960" imgH="317160" progId="Equation.DSMT4">
                  <p:embed/>
                </p:oleObj>
              </mc:Choice>
              <mc:Fallback>
                <p:oleObj name="Equation" r:id="rId3" imgW="2145960" imgH="3171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CE9586B1-EF18-4FCF-B856-940FE77A2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878" y="2921674"/>
                        <a:ext cx="48291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19D298E-02A3-4C67-9C94-E645FCE95D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8025" y="3748088"/>
          <a:ext cx="4114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5" imgW="1828800" imgH="215640" progId="Equation.DSMT4">
                  <p:embed/>
                </p:oleObj>
              </mc:Choice>
              <mc:Fallback>
                <p:oleObj name="Equation" r:id="rId5" imgW="1828800" imgH="2156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19D298E-02A3-4C67-9C94-E645FCE95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8025" y="3748088"/>
                        <a:ext cx="411480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082117CA-A6FF-4F8D-8BAB-EE44E5D1C6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2450" y="4533900"/>
          <a:ext cx="1885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082117CA-A6FF-4F8D-8BAB-EE44E5D1C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2450" y="4533900"/>
                        <a:ext cx="18859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95">
            <a:extLst>
              <a:ext uri="{FF2B5EF4-FFF2-40B4-BE49-F238E27FC236}">
                <a16:creationId xmlns:a16="http://schemas.microsoft.com/office/drawing/2014/main" id="{3623D0BB-E274-4E0B-9EE0-1F820811AE80}"/>
              </a:ext>
            </a:extLst>
          </p:cNvPr>
          <p:cNvGrpSpPr/>
          <p:nvPr/>
        </p:nvGrpSpPr>
        <p:grpSpPr>
          <a:xfrm>
            <a:off x="7164495" y="5258314"/>
            <a:ext cx="1727874" cy="901863"/>
            <a:chOff x="7418949" y="3781800"/>
            <a:chExt cx="4421945" cy="271107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6BBA7398-5ABE-4321-BF63-E1DECFE85850}"/>
                </a:ext>
              </a:extLst>
            </p:cNvPr>
            <p:cNvGrpSpPr/>
            <p:nvPr/>
          </p:nvGrpSpPr>
          <p:grpSpPr>
            <a:xfrm>
              <a:off x="7601829" y="5042661"/>
              <a:ext cx="4239065" cy="1280161"/>
              <a:chOff x="2700997" y="3779452"/>
              <a:chExt cx="4239065" cy="1280161"/>
            </a:xfrm>
          </p:grpSpPr>
          <p:sp>
            <p:nvSpPr>
              <p:cNvPr id="123" name="Cube 122">
                <a:extLst>
                  <a:ext uri="{FF2B5EF4-FFF2-40B4-BE49-F238E27FC236}">
                    <a16:creationId xmlns:a16="http://schemas.microsoft.com/office/drawing/2014/main" id="{08D8DFDB-07BE-4966-B5FE-F3C409466A00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4" name="Cube 123">
                <a:extLst>
                  <a:ext uri="{FF2B5EF4-FFF2-40B4-BE49-F238E27FC236}">
                    <a16:creationId xmlns:a16="http://schemas.microsoft.com/office/drawing/2014/main" id="{5727DB8F-BBF3-435D-8A21-E1FA16CA262D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5" name="Cube 124">
                <a:extLst>
                  <a:ext uri="{FF2B5EF4-FFF2-40B4-BE49-F238E27FC236}">
                    <a16:creationId xmlns:a16="http://schemas.microsoft.com/office/drawing/2014/main" id="{8794FAB5-98EF-4B90-A1AF-70182652662E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6" name="Cube 125">
                <a:extLst>
                  <a:ext uri="{FF2B5EF4-FFF2-40B4-BE49-F238E27FC236}">
                    <a16:creationId xmlns:a16="http://schemas.microsoft.com/office/drawing/2014/main" id="{0FBEF551-C3C5-4BB7-8DEA-605406331270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7" name="Cube 126">
                <a:extLst>
                  <a:ext uri="{FF2B5EF4-FFF2-40B4-BE49-F238E27FC236}">
                    <a16:creationId xmlns:a16="http://schemas.microsoft.com/office/drawing/2014/main" id="{5DF830B2-08DC-4AA2-857D-B19608F9B0F2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8" name="Cube 127">
                <a:extLst>
                  <a:ext uri="{FF2B5EF4-FFF2-40B4-BE49-F238E27FC236}">
                    <a16:creationId xmlns:a16="http://schemas.microsoft.com/office/drawing/2014/main" id="{00823C60-8440-4D75-9663-80DFF49428CE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9" name="Cube 128">
                <a:extLst>
                  <a:ext uri="{FF2B5EF4-FFF2-40B4-BE49-F238E27FC236}">
                    <a16:creationId xmlns:a16="http://schemas.microsoft.com/office/drawing/2014/main" id="{9260FAB1-0865-401B-ACBF-0EACA1162458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0" name="Cube 129">
                <a:extLst>
                  <a:ext uri="{FF2B5EF4-FFF2-40B4-BE49-F238E27FC236}">
                    <a16:creationId xmlns:a16="http://schemas.microsoft.com/office/drawing/2014/main" id="{4DFBFE0B-1FA2-4F41-BE3C-166988803366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1" name="Cube 130">
                <a:extLst>
                  <a:ext uri="{FF2B5EF4-FFF2-40B4-BE49-F238E27FC236}">
                    <a16:creationId xmlns:a16="http://schemas.microsoft.com/office/drawing/2014/main" id="{8616C505-4B38-4D9D-8125-472760E5B299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2" name="Cube 131">
                <a:extLst>
                  <a:ext uri="{FF2B5EF4-FFF2-40B4-BE49-F238E27FC236}">
                    <a16:creationId xmlns:a16="http://schemas.microsoft.com/office/drawing/2014/main" id="{65039252-CB68-448B-84BB-25628D8DFB01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3" name="Cube 132">
                <a:extLst>
                  <a:ext uri="{FF2B5EF4-FFF2-40B4-BE49-F238E27FC236}">
                    <a16:creationId xmlns:a16="http://schemas.microsoft.com/office/drawing/2014/main" id="{EA299D44-2129-4EC0-AB28-D2691E2EFFA3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4" name="Cube 133">
                <a:extLst>
                  <a:ext uri="{FF2B5EF4-FFF2-40B4-BE49-F238E27FC236}">
                    <a16:creationId xmlns:a16="http://schemas.microsoft.com/office/drawing/2014/main" id="{2700660C-8AA6-422B-A487-364245F03567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842BBF25-9A8E-459F-87D7-AA6BBAB4021E}"/>
                </a:ext>
              </a:extLst>
            </p:cNvPr>
            <p:cNvGrpSpPr/>
            <p:nvPr/>
          </p:nvGrpSpPr>
          <p:grpSpPr>
            <a:xfrm>
              <a:off x="7418949" y="5212714"/>
              <a:ext cx="4239065" cy="1280161"/>
              <a:chOff x="2700997" y="3779452"/>
              <a:chExt cx="4239065" cy="1280161"/>
            </a:xfrm>
          </p:grpSpPr>
          <p:sp>
            <p:nvSpPr>
              <p:cNvPr id="111" name="Cube 110">
                <a:extLst>
                  <a:ext uri="{FF2B5EF4-FFF2-40B4-BE49-F238E27FC236}">
                    <a16:creationId xmlns:a16="http://schemas.microsoft.com/office/drawing/2014/main" id="{9179C30F-F36F-498A-A09D-006037D43CE9}"/>
                  </a:ext>
                </a:extLst>
              </p:cNvPr>
              <p:cNvSpPr/>
              <p:nvPr/>
            </p:nvSpPr>
            <p:spPr bwMode="auto">
              <a:xfrm>
                <a:off x="2700997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2" name="Cube 111">
                <a:extLst>
                  <a:ext uri="{FF2B5EF4-FFF2-40B4-BE49-F238E27FC236}">
                    <a16:creationId xmlns:a16="http://schemas.microsoft.com/office/drawing/2014/main" id="{EFB5520B-CF35-4C66-A95B-A07734118D68}"/>
                  </a:ext>
                </a:extLst>
              </p:cNvPr>
              <p:cNvSpPr/>
              <p:nvPr/>
            </p:nvSpPr>
            <p:spPr bwMode="auto">
              <a:xfrm>
                <a:off x="3376246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3" name="Cube 112">
                <a:extLst>
                  <a:ext uri="{FF2B5EF4-FFF2-40B4-BE49-F238E27FC236}">
                    <a16:creationId xmlns:a16="http://schemas.microsoft.com/office/drawing/2014/main" id="{323500AC-31C0-460A-86F5-B4C164F2CDBC}"/>
                  </a:ext>
                </a:extLst>
              </p:cNvPr>
              <p:cNvSpPr/>
              <p:nvPr/>
            </p:nvSpPr>
            <p:spPr bwMode="auto">
              <a:xfrm>
                <a:off x="4051495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4" name="Cube 113">
                <a:extLst>
                  <a:ext uri="{FF2B5EF4-FFF2-40B4-BE49-F238E27FC236}">
                    <a16:creationId xmlns:a16="http://schemas.microsoft.com/office/drawing/2014/main" id="{05B0598B-F84A-4AFC-A13E-34100B9BC699}"/>
                  </a:ext>
                </a:extLst>
              </p:cNvPr>
              <p:cNvSpPr/>
              <p:nvPr/>
            </p:nvSpPr>
            <p:spPr bwMode="auto">
              <a:xfrm>
                <a:off x="4731434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5" name="Cube 114">
                <a:extLst>
                  <a:ext uri="{FF2B5EF4-FFF2-40B4-BE49-F238E27FC236}">
                    <a16:creationId xmlns:a16="http://schemas.microsoft.com/office/drawing/2014/main" id="{FCE82BCD-555B-45BC-8AC2-1C2EA90A292F}"/>
                  </a:ext>
                </a:extLst>
              </p:cNvPr>
              <p:cNvSpPr/>
              <p:nvPr/>
            </p:nvSpPr>
            <p:spPr bwMode="auto">
              <a:xfrm>
                <a:off x="5406683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6" name="Cube 115">
                <a:extLst>
                  <a:ext uri="{FF2B5EF4-FFF2-40B4-BE49-F238E27FC236}">
                    <a16:creationId xmlns:a16="http://schemas.microsoft.com/office/drawing/2014/main" id="{50B325FF-3E54-445D-94B7-0DA662F0D5B0}"/>
                  </a:ext>
                </a:extLst>
              </p:cNvPr>
              <p:cNvSpPr/>
              <p:nvPr/>
            </p:nvSpPr>
            <p:spPr bwMode="auto">
              <a:xfrm>
                <a:off x="6081932" y="432809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7" name="Cube 116">
                <a:extLst>
                  <a:ext uri="{FF2B5EF4-FFF2-40B4-BE49-F238E27FC236}">
                    <a16:creationId xmlns:a16="http://schemas.microsoft.com/office/drawing/2014/main" id="{007438F3-5368-4ECD-BFBB-9B7F10EDB6C4}"/>
                  </a:ext>
                </a:extLst>
              </p:cNvPr>
              <p:cNvSpPr/>
              <p:nvPr/>
            </p:nvSpPr>
            <p:spPr bwMode="auto">
              <a:xfrm>
                <a:off x="2700997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8" name="Cube 117">
                <a:extLst>
                  <a:ext uri="{FF2B5EF4-FFF2-40B4-BE49-F238E27FC236}">
                    <a16:creationId xmlns:a16="http://schemas.microsoft.com/office/drawing/2014/main" id="{2685C54E-110A-4359-8FC7-5AEC4FD4944F}"/>
                  </a:ext>
                </a:extLst>
              </p:cNvPr>
              <p:cNvSpPr/>
              <p:nvPr/>
            </p:nvSpPr>
            <p:spPr bwMode="auto">
              <a:xfrm>
                <a:off x="3376246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9" name="Cube 118">
                <a:extLst>
                  <a:ext uri="{FF2B5EF4-FFF2-40B4-BE49-F238E27FC236}">
                    <a16:creationId xmlns:a16="http://schemas.microsoft.com/office/drawing/2014/main" id="{C86505C0-1F40-4AA5-B69E-070FA8286445}"/>
                  </a:ext>
                </a:extLst>
              </p:cNvPr>
              <p:cNvSpPr/>
              <p:nvPr/>
            </p:nvSpPr>
            <p:spPr bwMode="auto">
              <a:xfrm>
                <a:off x="4051495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0" name="Cube 119">
                <a:extLst>
                  <a:ext uri="{FF2B5EF4-FFF2-40B4-BE49-F238E27FC236}">
                    <a16:creationId xmlns:a16="http://schemas.microsoft.com/office/drawing/2014/main" id="{8A52DFB3-9BB9-49B0-AF83-3086D95358E4}"/>
                  </a:ext>
                </a:extLst>
              </p:cNvPr>
              <p:cNvSpPr/>
              <p:nvPr/>
            </p:nvSpPr>
            <p:spPr bwMode="auto">
              <a:xfrm>
                <a:off x="4731434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rgbClr val="FF0000"/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1" name="Cube 120">
                <a:extLst>
                  <a:ext uri="{FF2B5EF4-FFF2-40B4-BE49-F238E27FC236}">
                    <a16:creationId xmlns:a16="http://schemas.microsoft.com/office/drawing/2014/main" id="{04A04496-9925-4FB2-B3EA-9542B63417AA}"/>
                  </a:ext>
                </a:extLst>
              </p:cNvPr>
              <p:cNvSpPr/>
              <p:nvPr/>
            </p:nvSpPr>
            <p:spPr bwMode="auto">
              <a:xfrm>
                <a:off x="5406683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22" name="Cube 121">
                <a:extLst>
                  <a:ext uri="{FF2B5EF4-FFF2-40B4-BE49-F238E27FC236}">
                    <a16:creationId xmlns:a16="http://schemas.microsoft.com/office/drawing/2014/main" id="{30AC1644-1428-440F-B80A-ED055D6BD92A}"/>
                  </a:ext>
                </a:extLst>
              </p:cNvPr>
              <p:cNvSpPr/>
              <p:nvPr/>
            </p:nvSpPr>
            <p:spPr bwMode="auto">
              <a:xfrm>
                <a:off x="6081932" y="3779452"/>
                <a:ext cx="858130" cy="731521"/>
              </a:xfrm>
              <a:prstGeom prst="cube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ctr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5C9D39FB-20E3-45BE-8926-355D88A504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2919" y="5410353"/>
            <a:ext cx="569913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7" name="Equation" r:id="rId9" imgW="203040" imgH="190440" progId="Equation.DSMT4">
                    <p:embed/>
                  </p:oleObj>
                </mc:Choice>
                <mc:Fallback>
                  <p:oleObj name="Equation" r:id="rId9" imgW="203040" imgH="19044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5C9D39FB-20E3-45BE-8926-355D88A504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02919" y="5410353"/>
                          <a:ext cx="569913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256636E-CD92-4867-B7FD-39ABDFFA7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9469" y="3781800"/>
            <a:ext cx="134302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8" name="Equation" r:id="rId11" imgW="482400" imgH="253800" progId="Equation.DSMT4">
                    <p:embed/>
                  </p:oleObj>
                </mc:Choice>
                <mc:Fallback>
                  <p:oleObj name="Equation" r:id="rId11" imgW="482400" imgH="25380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256636E-CD92-4867-B7FD-39ABDFFA72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79469" y="3781800"/>
                          <a:ext cx="1343025" cy="709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DFC3CAF4-81C0-4888-B85A-84D326D5257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987453" y="4625060"/>
              <a:ext cx="276668" cy="598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2D49287E-3A70-4B58-88FD-CFA2A962F9B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843278" y="4915285"/>
              <a:ext cx="0" cy="3742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03" name="Object 102">
              <a:extLst>
                <a:ext uri="{FF2B5EF4-FFF2-40B4-BE49-F238E27FC236}">
                  <a16:creationId xmlns:a16="http://schemas.microsoft.com/office/drawing/2014/main" id="{73FE65F5-C112-45B6-9C78-ECCA207F57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8830" y="4446452"/>
            <a:ext cx="4921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9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73FE65F5-C112-45B6-9C78-ECCA207F5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88830" y="4446452"/>
                          <a:ext cx="49212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54DDB1B9-D059-4D86-B261-6B291D6C1D37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438057" y="5032408"/>
              <a:ext cx="399537" cy="25016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1DAAB23C-E5D5-4FC4-B21D-CFEA99F899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54699" y="4441464"/>
            <a:ext cx="4238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0" name="Equation" r:id="rId15" imgW="152280" imgH="241200" progId="Equation.DSMT4">
                    <p:embed/>
                  </p:oleObj>
                </mc:Choice>
                <mc:Fallback>
                  <p:oleObj name="Equation" r:id="rId15" imgW="152280" imgH="24120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1DAAB23C-E5D5-4FC4-B21D-CFEA99F899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54699" y="4441464"/>
                          <a:ext cx="423862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01991C75-B5BC-4627-9E31-72854118F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9897" y="4158462"/>
            <a:ext cx="42386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1" name="Equation" r:id="rId17" imgW="423884" imgH="635590" progId="Equation.DSMT4">
                    <p:embed/>
                  </p:oleObj>
                </mc:Choice>
                <mc:Fallback>
                  <p:oleObj name="Equation" r:id="rId17" imgW="423884" imgH="63559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01991C75-B5BC-4627-9E31-72854118FF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199897" y="4158462"/>
                          <a:ext cx="42386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9ABD398B-8D3E-43EF-9B46-25F30876A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4196" y="5726105"/>
            <a:ext cx="4953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2" name="Equation" r:id="rId19" imgW="177480" imgH="203040" progId="Equation.DSMT4">
                    <p:embed/>
                  </p:oleObj>
                </mc:Choice>
                <mc:Fallback>
                  <p:oleObj name="Equation" r:id="rId19" imgW="177480" imgH="20304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9ABD398B-8D3E-43EF-9B46-25F30876A2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44196" y="5726105"/>
                          <a:ext cx="49530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71941176-1BFA-4114-A99D-617DDF7C3D5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96831" y="553074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D96DC3A8-98D2-44AE-9C94-682BD9724EF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95304" y="5503513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BFBC7095-0E5D-4C38-BB73-84DFA693D59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96665" y="5492334"/>
              <a:ext cx="54151" cy="32441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94DA2388-0E6F-4C64-B2E7-865397651F62}"/>
              </a:ext>
            </a:extLst>
          </p:cNvPr>
          <p:cNvGrpSpPr/>
          <p:nvPr/>
        </p:nvGrpSpPr>
        <p:grpSpPr>
          <a:xfrm>
            <a:off x="2336799" y="5341523"/>
            <a:ext cx="1577992" cy="1351377"/>
            <a:chOff x="7622347" y="2632342"/>
            <a:chExt cx="4564112" cy="3908661"/>
          </a:xfrm>
        </p:grpSpPr>
        <p:cxnSp>
          <p:nvCxnSpPr>
            <p:cNvPr id="136" name="Straight Arrow Connector 135">
              <a:extLst>
                <a:ext uri="{FF2B5EF4-FFF2-40B4-BE49-F238E27FC236}">
                  <a16:creationId xmlns:a16="http://schemas.microsoft.com/office/drawing/2014/main" id="{A073DD49-ADE6-49B5-A3BA-6E982661B8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825631" y="5542861"/>
              <a:ext cx="200131" cy="57070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29B19733-DC80-44F4-94CC-FAE5B689072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188050" y="3471453"/>
              <a:ext cx="479377" cy="46801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F7632B6C-14CE-4A0A-BD25-DDAD811430F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68552" y="3387255"/>
              <a:ext cx="1207235" cy="76649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1DF9CA57-CFFE-4956-921E-7E843761FA2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311888" y="4684584"/>
              <a:ext cx="510336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4415F005-CDCF-47FD-BDBC-C38DCF8DBCE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225280" y="4608940"/>
              <a:ext cx="723700" cy="53007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sp>
          <p:nvSpPr>
            <p:cNvPr id="141" name="Cube 140">
              <a:extLst>
                <a:ext uri="{FF2B5EF4-FFF2-40B4-BE49-F238E27FC236}">
                  <a16:creationId xmlns:a16="http://schemas.microsoft.com/office/drawing/2014/main" id="{588F79E8-8155-4036-BA80-B4FD3D10B9F6}"/>
                </a:ext>
              </a:extLst>
            </p:cNvPr>
            <p:cNvSpPr/>
            <p:nvPr/>
          </p:nvSpPr>
          <p:spPr bwMode="auto">
            <a:xfrm>
              <a:off x="8777119" y="3707852"/>
              <a:ext cx="2218006" cy="1890759"/>
            </a:xfrm>
            <a:prstGeom prst="cube">
              <a:avLst/>
            </a:prstGeom>
            <a:gradFill flip="none" rotWithShape="1">
              <a:gsLst>
                <a:gs pos="0">
                  <a:srgbClr val="FF0000"/>
                </a:gs>
                <a:gs pos="74000">
                  <a:schemeClr val="accent2">
                    <a:lumMod val="45000"/>
                    <a:lumOff val="55000"/>
                  </a:schemeClr>
                </a:gs>
                <a:gs pos="83000">
                  <a:schemeClr val="accent2">
                    <a:lumMod val="45000"/>
                    <a:lumOff val="55000"/>
                  </a:schemeClr>
                </a:gs>
                <a:gs pos="100000">
                  <a:schemeClr val="accent2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41621F0A-1CEC-459E-B46D-6817991CAA2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344838" y="3320816"/>
              <a:ext cx="563836" cy="57193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43" name="Object 142">
              <a:extLst>
                <a:ext uri="{FF2B5EF4-FFF2-40B4-BE49-F238E27FC236}">
                  <a16:creationId xmlns:a16="http://schemas.microsoft.com/office/drawing/2014/main" id="{7F6A94AF-DBA1-4042-9DC2-BC51FA3EC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38188" y="4088771"/>
            <a:ext cx="609725" cy="57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3" name="Equation" r:id="rId21" imgW="384302" imgH="359795" progId="Equation.DSMT4">
                    <p:embed/>
                  </p:oleObj>
                </mc:Choice>
                <mc:Fallback>
                  <p:oleObj name="Equation" r:id="rId21" imgW="384302" imgH="359795" progId="Equation.DSMT4">
                    <p:embed/>
                    <p:pic>
                      <p:nvPicPr>
                        <p:cNvPr id="143" name="Object 142">
                          <a:extLst>
                            <a:ext uri="{FF2B5EF4-FFF2-40B4-BE49-F238E27FC236}">
                              <a16:creationId xmlns:a16="http://schemas.microsoft.com/office/drawing/2014/main" id="{7F6A94AF-DBA1-4042-9DC2-BC51FA3EC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938188" y="4088771"/>
                          <a:ext cx="609725" cy="571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E6B6AC94-2056-4AC2-8322-561A86BAE8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14782" y="4537907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B28D47FB-762C-4B5C-A57F-0984CA2FD17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69130" y="443850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46" name="Straight Arrow Connector 145">
              <a:extLst>
                <a:ext uri="{FF2B5EF4-FFF2-40B4-BE49-F238E27FC236}">
                  <a16:creationId xmlns:a16="http://schemas.microsoft.com/office/drawing/2014/main" id="{DBC2D38C-78AF-4A70-B56E-879D3752290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651916" y="4489754"/>
              <a:ext cx="74179" cy="44440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B3851A8E-7EDE-4BDC-9C4B-B8ACD20A9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06264" y="4748045"/>
            <a:ext cx="494264" cy="5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4" name="Equation" r:id="rId23" imgW="332486" imgH="379623" progId="Equation.DSMT4">
                    <p:embed/>
                  </p:oleObj>
                </mc:Choice>
                <mc:Fallback>
                  <p:oleObj name="Equation" r:id="rId23" imgW="332486" imgH="379623" progId="Equation.DSMT4">
                    <p:embed/>
                    <p:pic>
                      <p:nvPicPr>
                        <p:cNvPr id="147" name="Object 146">
                          <a:extLst>
                            <a:ext uri="{FF2B5EF4-FFF2-40B4-BE49-F238E27FC236}">
                              <a16:creationId xmlns:a16="http://schemas.microsoft.com/office/drawing/2014/main" id="{B3851A8E-7EDE-4BDC-9C4B-B8ACD20A91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706264" y="4748045"/>
                          <a:ext cx="494264" cy="5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>
              <a:extLst>
                <a:ext uri="{FF2B5EF4-FFF2-40B4-BE49-F238E27FC236}">
                  <a16:creationId xmlns:a16="http://schemas.microsoft.com/office/drawing/2014/main" id="{9FA9D7F2-F665-4E37-B79C-EFCFE5DD8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73753" y="2893884"/>
            <a:ext cx="601663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5" name="Equation" r:id="rId25" imgW="203040" imgH="241200" progId="Equation.DSMT4">
                    <p:embed/>
                  </p:oleObj>
                </mc:Choice>
                <mc:Fallback>
                  <p:oleObj name="Equation" r:id="rId25" imgW="203040" imgH="241200" progId="Equation.DSMT4">
                    <p:embed/>
                    <p:pic>
                      <p:nvPicPr>
                        <p:cNvPr id="148" name="Object 147">
                          <a:extLst>
                            <a:ext uri="{FF2B5EF4-FFF2-40B4-BE49-F238E27FC236}">
                              <a16:creationId xmlns:a16="http://schemas.microsoft.com/office/drawing/2014/main" id="{9FA9D7F2-F665-4E37-B79C-EFCFE5DD8A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173753" y="2893884"/>
                          <a:ext cx="601663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9" name="Straight Arrow Connector 148">
              <a:extLst>
                <a:ext uri="{FF2B5EF4-FFF2-40B4-BE49-F238E27FC236}">
                  <a16:creationId xmlns:a16="http://schemas.microsoft.com/office/drawing/2014/main" id="{DED11521-CB80-4A56-8366-FF9307B6903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908674" y="3429973"/>
              <a:ext cx="0" cy="42851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D8A65091-B1C7-43F3-B497-31BFC12A5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8673" y="30267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6" name="Equation" r:id="rId27" imgW="177480" imgH="241200" progId="Equation.DSMT4">
                    <p:embed/>
                  </p:oleObj>
                </mc:Choice>
                <mc:Fallback>
                  <p:oleObj name="Equation" r:id="rId27" imgW="177480" imgH="241200" progId="Equation.DSMT4">
                    <p:embed/>
                    <p:pic>
                      <p:nvPicPr>
                        <p:cNvPr id="150" name="Object 149">
                          <a:extLst>
                            <a:ext uri="{FF2B5EF4-FFF2-40B4-BE49-F238E27FC236}">
                              <a16:creationId xmlns:a16="http://schemas.microsoft.com/office/drawing/2014/main" id="{D8A65091-B1C7-43F3-B497-31BFC12A5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908673" y="30267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>
              <a:extLst>
                <a:ext uri="{FF2B5EF4-FFF2-40B4-BE49-F238E27FC236}">
                  <a16:creationId xmlns:a16="http://schemas.microsoft.com/office/drawing/2014/main" id="{F9196488-B6D5-42D7-B05C-CBA7EFBAA4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795070" y="4360297"/>
              <a:ext cx="801813" cy="2917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52" name="Object 151">
              <a:extLst>
                <a:ext uri="{FF2B5EF4-FFF2-40B4-BE49-F238E27FC236}">
                  <a16:creationId xmlns:a16="http://schemas.microsoft.com/office/drawing/2014/main" id="{23E34302-E952-48AC-9BB9-C671BEA676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4796" y="3882897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7" name="Equation" r:id="rId29" imgW="203040" imgH="241200" progId="Equation.DSMT4">
                    <p:embed/>
                  </p:oleObj>
                </mc:Choice>
                <mc:Fallback>
                  <p:oleObj name="Equation" r:id="rId29" imgW="203040" imgH="241200" progId="Equation.DSMT4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id="{23E34302-E952-48AC-9BB9-C671BEA676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584796" y="3882897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52">
              <a:extLst>
                <a:ext uri="{FF2B5EF4-FFF2-40B4-BE49-F238E27FC236}">
                  <a16:creationId xmlns:a16="http://schemas.microsoft.com/office/drawing/2014/main" id="{8768C41C-7017-4083-807D-666650E8E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2347" y="4735384"/>
            <a:ext cx="60007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8" name="Equation" r:id="rId31" imgW="203040" imgH="241200" progId="Equation.DSMT4">
                    <p:embed/>
                  </p:oleObj>
                </mc:Choice>
                <mc:Fallback>
                  <p:oleObj name="Equation" r:id="rId31" imgW="203040" imgH="241200" progId="Equation.DSMT4">
                    <p:embed/>
                    <p:pic>
                      <p:nvPicPr>
                        <p:cNvPr id="153" name="Object 152">
                          <a:extLst>
                            <a:ext uri="{FF2B5EF4-FFF2-40B4-BE49-F238E27FC236}">
                              <a16:creationId xmlns:a16="http://schemas.microsoft.com/office/drawing/2014/main" id="{8768C41C-7017-4083-807D-666650E8E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622347" y="4735384"/>
                          <a:ext cx="600075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" name="Straight Arrow Connector 153">
              <a:extLst>
                <a:ext uri="{FF2B5EF4-FFF2-40B4-BE49-F238E27FC236}">
                  <a16:creationId xmlns:a16="http://schemas.microsoft.com/office/drawing/2014/main" id="{1012323E-409F-459F-9790-F63BA49C39D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0805490" y="4647005"/>
              <a:ext cx="622019" cy="1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55" name="Object 154">
              <a:extLst>
                <a:ext uri="{FF2B5EF4-FFF2-40B4-BE49-F238E27FC236}">
                  <a16:creationId xmlns:a16="http://schemas.microsoft.com/office/drawing/2014/main" id="{7E5BD2A3-433E-4D46-A76C-FCA7E9090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24689" y="463444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9" name="Equation" r:id="rId33" imgW="177480" imgH="241200" progId="Equation.DSMT4">
                    <p:embed/>
                  </p:oleObj>
                </mc:Choice>
                <mc:Fallback>
                  <p:oleObj name="Equation" r:id="rId33" imgW="177480" imgH="241200" progId="Equation.DSMT4">
                    <p:embed/>
                    <p:pic>
                      <p:nvPicPr>
                        <p:cNvPr id="155" name="Object 154">
                          <a:extLst>
                            <a:ext uri="{FF2B5EF4-FFF2-40B4-BE49-F238E27FC236}">
                              <a16:creationId xmlns:a16="http://schemas.microsoft.com/office/drawing/2014/main" id="{7E5BD2A3-433E-4D46-A76C-FCA7E90900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1024689" y="463444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5">
              <a:extLst>
                <a:ext uri="{FF2B5EF4-FFF2-40B4-BE49-F238E27FC236}">
                  <a16:creationId xmlns:a16="http://schemas.microsoft.com/office/drawing/2014/main" id="{1410DEB7-2999-416D-8C47-9D9111B50D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7816" y="4129877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0" name="Equation" r:id="rId35" imgW="177480" imgH="241200" progId="Equation.DSMT4">
                    <p:embed/>
                  </p:oleObj>
                </mc:Choice>
                <mc:Fallback>
                  <p:oleObj name="Equation" r:id="rId35" imgW="177480" imgH="241200" progId="Equation.DSMT4">
                    <p:embed/>
                    <p:pic>
                      <p:nvPicPr>
                        <p:cNvPr id="156" name="Object 155">
                          <a:extLst>
                            <a:ext uri="{FF2B5EF4-FFF2-40B4-BE49-F238E27FC236}">
                              <a16:creationId xmlns:a16="http://schemas.microsoft.com/office/drawing/2014/main" id="{1410DEB7-2999-416D-8C47-9D9111B50D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127816" y="4129877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5764CCC0-96E0-4648-AF41-4C332895B1B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645493" y="5134477"/>
              <a:ext cx="875107" cy="39157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58" name="Straight Arrow Connector 157">
              <a:extLst>
                <a:ext uri="{FF2B5EF4-FFF2-40B4-BE49-F238E27FC236}">
                  <a16:creationId xmlns:a16="http://schemas.microsoft.com/office/drawing/2014/main" id="{73933622-A357-4873-8F33-AA50ADCA681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200939" y="5121413"/>
              <a:ext cx="313844" cy="326759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cxnSp>
          <p:nvCxnSpPr>
            <p:cNvPr id="159" name="Straight Arrow Connector 158">
              <a:extLst>
                <a:ext uri="{FF2B5EF4-FFF2-40B4-BE49-F238E27FC236}">
                  <a16:creationId xmlns:a16="http://schemas.microsoft.com/office/drawing/2014/main" id="{F9E10840-3573-4972-989C-36CAE7442E4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681409" y="5598611"/>
              <a:ext cx="6468" cy="30644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sm" len="sm"/>
            </a:ln>
          </p:spPr>
        </p:cxnSp>
        <p:graphicFrame>
          <p:nvGraphicFramePr>
            <p:cNvPr id="160" name="Object 159">
              <a:extLst>
                <a:ext uri="{FF2B5EF4-FFF2-40B4-BE49-F238E27FC236}">
                  <a16:creationId xmlns:a16="http://schemas.microsoft.com/office/drawing/2014/main" id="{658FAF3A-80C9-4784-8DB7-7D1A2F789C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7642" y="5814281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1" name="Equation" r:id="rId37" imgW="177480" imgH="241200" progId="Equation.DSMT4">
                    <p:embed/>
                  </p:oleObj>
                </mc:Choice>
                <mc:Fallback>
                  <p:oleObj name="Equation" r:id="rId37" imgW="177480" imgH="241200" progId="Equation.DSMT4">
                    <p:embed/>
                    <p:pic>
                      <p:nvPicPr>
                        <p:cNvPr id="160" name="Object 159">
                          <a:extLst>
                            <a:ext uri="{FF2B5EF4-FFF2-40B4-BE49-F238E27FC236}">
                              <a16:creationId xmlns:a16="http://schemas.microsoft.com/office/drawing/2014/main" id="{658FAF3A-80C9-4784-8DB7-7D1A2F789C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347642" y="5814281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>
              <a:extLst>
                <a:ext uri="{FF2B5EF4-FFF2-40B4-BE49-F238E27FC236}">
                  <a16:creationId xmlns:a16="http://schemas.microsoft.com/office/drawing/2014/main" id="{D5458E38-688F-48D4-BF78-F3D8BA987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99838" y="5828216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2" name="Equation" r:id="rId39" imgW="203040" imgH="241200" progId="Equation.DSMT4">
                    <p:embed/>
                  </p:oleObj>
                </mc:Choice>
                <mc:Fallback>
                  <p:oleObj name="Equation" r:id="rId39" imgW="203040" imgH="241200" progId="Equation.DSMT4">
                    <p:embed/>
                    <p:pic>
                      <p:nvPicPr>
                        <p:cNvPr id="161" name="Object 160">
                          <a:extLst>
                            <a:ext uri="{FF2B5EF4-FFF2-40B4-BE49-F238E27FC236}">
                              <a16:creationId xmlns:a16="http://schemas.microsoft.com/office/drawing/2014/main" id="{D5458E38-688F-48D4-BF78-F3D8BA987E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0099838" y="5828216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>
              <a:extLst>
                <a:ext uri="{FF2B5EF4-FFF2-40B4-BE49-F238E27FC236}">
                  <a16:creationId xmlns:a16="http://schemas.microsoft.com/office/drawing/2014/main" id="{21DE7AAA-4932-44C3-A534-DCAFAF162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30247" y="4744650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3" name="Equation" r:id="rId41" imgW="177480" imgH="241200" progId="Equation.DSMT4">
                    <p:embed/>
                  </p:oleObj>
                </mc:Choice>
                <mc:Fallback>
                  <p:oleObj name="Equation" r:id="rId41" imgW="177480" imgH="241200" progId="Equation.DSMT4">
                    <p:embed/>
                    <p:pic>
                      <p:nvPicPr>
                        <p:cNvPr id="162" name="Object 161">
                          <a:extLst>
                            <a:ext uri="{FF2B5EF4-FFF2-40B4-BE49-F238E27FC236}">
                              <a16:creationId xmlns:a16="http://schemas.microsoft.com/office/drawing/2014/main" id="{21DE7AAA-4932-44C3-A534-DCAFAF1626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030247" y="4744650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>
              <a:extLst>
                <a:ext uri="{FF2B5EF4-FFF2-40B4-BE49-F238E27FC236}">
                  <a16:creationId xmlns:a16="http://schemas.microsoft.com/office/drawing/2014/main" id="{9C3B42FE-AAFB-44B0-B1E7-74F5C717E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9244" y="5357020"/>
            <a:ext cx="6016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4" name="Equation" r:id="rId43" imgW="203040" imgH="241200" progId="Equation.DSMT4">
                    <p:embed/>
                  </p:oleObj>
                </mc:Choice>
                <mc:Fallback>
                  <p:oleObj name="Equation" r:id="rId43" imgW="203040" imgH="241200" progId="Equation.DSMT4">
                    <p:embed/>
                    <p:pic>
                      <p:nvPicPr>
                        <p:cNvPr id="163" name="Object 162">
                          <a:extLst>
                            <a:ext uri="{FF2B5EF4-FFF2-40B4-BE49-F238E27FC236}">
                              <a16:creationId xmlns:a16="http://schemas.microsoft.com/office/drawing/2014/main" id="{9C3B42FE-AAFB-44B0-B1E7-74F5C717EB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8209244" y="5357020"/>
                          <a:ext cx="6016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63">
              <a:extLst>
                <a:ext uri="{FF2B5EF4-FFF2-40B4-BE49-F238E27FC236}">
                  <a16:creationId xmlns:a16="http://schemas.microsoft.com/office/drawing/2014/main" id="{02E03A13-C7BA-4893-B848-93803F9C67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10502" y="2976892"/>
            <a:ext cx="382331" cy="517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5" name="Equation" r:id="rId45" imgW="177480" imgH="241200" progId="Equation.DSMT4">
                    <p:embed/>
                  </p:oleObj>
                </mc:Choice>
                <mc:Fallback>
                  <p:oleObj name="Equation" r:id="rId45" imgW="177480" imgH="241200" progId="Equation.DSMT4">
                    <p:embed/>
                    <p:pic>
                      <p:nvPicPr>
                        <p:cNvPr id="164" name="Object 163">
                          <a:extLst>
                            <a:ext uri="{FF2B5EF4-FFF2-40B4-BE49-F238E27FC236}">
                              <a16:creationId xmlns:a16="http://schemas.microsoft.com/office/drawing/2014/main" id="{02E03A13-C7BA-4893-B848-93803F9C67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0510502" y="2976892"/>
                          <a:ext cx="382331" cy="517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>
              <a:extLst>
                <a:ext uri="{FF2B5EF4-FFF2-40B4-BE49-F238E27FC236}">
                  <a16:creationId xmlns:a16="http://schemas.microsoft.com/office/drawing/2014/main" id="{49C400A0-126F-41D4-B153-68DDCF683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02344" y="2632342"/>
            <a:ext cx="56356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6" name="Equation" r:id="rId47" imgW="190440" imgH="241200" progId="Equation.DSMT4">
                    <p:embed/>
                  </p:oleObj>
                </mc:Choice>
                <mc:Fallback>
                  <p:oleObj name="Equation" r:id="rId47" imgW="190440" imgH="241200" progId="Equation.DSMT4">
                    <p:embed/>
                    <p:pic>
                      <p:nvPicPr>
                        <p:cNvPr id="165" name="Object 164">
                          <a:extLst>
                            <a:ext uri="{FF2B5EF4-FFF2-40B4-BE49-F238E27FC236}">
                              <a16:creationId xmlns:a16="http://schemas.microsoft.com/office/drawing/2014/main" id="{49C400A0-126F-41D4-B153-68DDCF6835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9102344" y="2632342"/>
                          <a:ext cx="563563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B067E75D-4272-41C1-A358-3F713AABC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2910" y="3331379"/>
            <a:ext cx="713229" cy="71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7" name="Equation" r:id="rId49" imgW="190440" imgH="190440" progId="Equation.DSMT4">
                    <p:embed/>
                  </p:oleObj>
                </mc:Choice>
                <mc:Fallback>
                  <p:oleObj name="Equation" r:id="rId49" imgW="190440" imgH="19044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B067E75D-4272-41C1-A358-3F713AABCA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8562910" y="3331379"/>
                          <a:ext cx="713229" cy="713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186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C5CE1F-390F-4CEA-9724-BBE16DE0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295" y="1813095"/>
          <a:ext cx="2947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3" imgW="2947395" imgH="588362" progId="Equation.DSMT4">
                  <p:embed/>
                </p:oleObj>
              </mc:Choice>
              <mc:Fallback>
                <p:oleObj name="Equation" r:id="rId3" imgW="2947395" imgH="58836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C5CE1F-390F-4CEA-9724-BBE16DE0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295" y="1813095"/>
                        <a:ext cx="29479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zetle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925A72-A30C-4EFC-A7AB-D5DC12E53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295" y="3246120"/>
          <a:ext cx="379553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925A72-A30C-4EFC-A7AB-D5DC12E53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295" y="3246120"/>
                        <a:ext cx="379553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293FB8-104F-49CC-9994-6049626596BF}"/>
              </a:ext>
            </a:extLst>
          </p:cNvPr>
          <p:cNvSpPr txBox="1"/>
          <p:nvPr/>
        </p:nvSpPr>
        <p:spPr>
          <a:xfrm>
            <a:off x="6407833" y="1922910"/>
            <a:ext cx="3795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Matris-Denklemi</a:t>
            </a:r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3DA82E9-1FCF-471C-8005-476F3F872826}"/>
              </a:ext>
            </a:extLst>
          </p:cNvPr>
          <p:cNvCxnSpPr/>
          <p:nvPr/>
        </p:nvCxnSpPr>
        <p:spPr bwMode="auto">
          <a:xfrm flipH="1">
            <a:off x="5601312" y="2107576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013BC6E2-EBA6-4115-8973-C0FFEE0C9019}"/>
              </a:ext>
            </a:extLst>
          </p:cNvPr>
          <p:cNvSpPr txBox="1"/>
          <p:nvPr/>
        </p:nvSpPr>
        <p:spPr>
          <a:xfrm>
            <a:off x="7462910" y="3369214"/>
            <a:ext cx="3795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Sistem Matris-Denklemi</a:t>
            </a:r>
            <a:endParaRPr lang="en-US" dirty="0"/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1135A8D1-B9F0-4190-AC92-3BCB944A3E05}"/>
              </a:ext>
            </a:extLst>
          </p:cNvPr>
          <p:cNvCxnSpPr/>
          <p:nvPr/>
        </p:nvCxnSpPr>
        <p:spPr bwMode="auto">
          <a:xfrm flipH="1">
            <a:off x="6656389" y="3553880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6236441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7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C5CE1F-390F-4CEA-9724-BBE16DE0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373" y="1497145"/>
          <a:ext cx="2947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3" imgW="2947395" imgH="588362" progId="Equation.DSMT4">
                  <p:embed/>
                </p:oleObj>
              </mc:Choice>
              <mc:Fallback>
                <p:oleObj name="Equation" r:id="rId3" imgW="2947395" imgH="58836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C5CE1F-390F-4CEA-9724-BBE16DE0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2373" y="1497145"/>
                        <a:ext cx="29479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zetle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925A72-A30C-4EFC-A7AB-D5DC12E53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373" y="2325514"/>
          <a:ext cx="379553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925A72-A30C-4EFC-A7AB-D5DC12E53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2373" y="2325514"/>
                        <a:ext cx="379553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293FB8-104F-49CC-9994-6049626596BF}"/>
              </a:ext>
            </a:extLst>
          </p:cNvPr>
          <p:cNvSpPr txBox="1"/>
          <p:nvPr/>
        </p:nvSpPr>
        <p:spPr>
          <a:xfrm>
            <a:off x="6255911" y="1606960"/>
            <a:ext cx="294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Matris-Denklemi</a:t>
            </a:r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3DA82E9-1FCF-471C-8005-476F3F872826}"/>
              </a:ext>
            </a:extLst>
          </p:cNvPr>
          <p:cNvCxnSpPr/>
          <p:nvPr/>
        </p:nvCxnSpPr>
        <p:spPr bwMode="auto">
          <a:xfrm flipH="1">
            <a:off x="5449390" y="1791626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013BC6E2-EBA6-4115-8973-C0FFEE0C9019}"/>
              </a:ext>
            </a:extLst>
          </p:cNvPr>
          <p:cNvSpPr txBox="1"/>
          <p:nvPr/>
        </p:nvSpPr>
        <p:spPr>
          <a:xfrm>
            <a:off x="7392572" y="2435329"/>
            <a:ext cx="3186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Sistem Matris-Denklemi</a:t>
            </a:r>
            <a:endParaRPr lang="en-US" dirty="0"/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1135A8D1-B9F0-4190-AC92-3BCB944A3E05}"/>
              </a:ext>
            </a:extLst>
          </p:cNvPr>
          <p:cNvCxnSpPr/>
          <p:nvPr/>
        </p:nvCxnSpPr>
        <p:spPr bwMode="auto">
          <a:xfrm flipH="1">
            <a:off x="6504467" y="2633274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B38106-C206-4F50-8A77-F6BF9932F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3406775"/>
          <a:ext cx="3394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7" imgW="1396800" imgH="317160" progId="Equation.DSMT4">
                  <p:embed/>
                </p:oleObj>
              </mc:Choice>
              <mc:Fallback>
                <p:oleObj name="Equation" r:id="rId7" imgW="139680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0B38106-C206-4F50-8A77-F6BF9932F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038" y="3406775"/>
                        <a:ext cx="33940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8D2B23D-BB97-441D-BA0E-E369E5FF4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4284663"/>
          <a:ext cx="172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9" imgW="711000" imgH="317160" progId="Equation.DSMT4">
                  <p:embed/>
                </p:oleObj>
              </mc:Choice>
              <mc:Fallback>
                <p:oleObj name="Equation" r:id="rId9" imgW="711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8D2B23D-BB97-441D-BA0E-E369E5FF4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2075" y="4284663"/>
                        <a:ext cx="17272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09D5608-A4FC-4A42-8C12-0E99617F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5180013"/>
          <a:ext cx="24336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11" imgW="1002960" imgH="317160" progId="Equation.DSMT4">
                  <p:embed/>
                </p:oleObj>
              </mc:Choice>
              <mc:Fallback>
                <p:oleObj name="Equation" r:id="rId11" imgW="100296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09D5608-A4FC-4A42-8C12-0E99617F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2075" y="5180013"/>
                        <a:ext cx="24336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7F6A08FA-EF81-404C-9D84-09FC1FF375BE}"/>
              </a:ext>
            </a:extLst>
          </p:cNvPr>
          <p:cNvSpPr/>
          <p:nvPr/>
        </p:nvSpPr>
        <p:spPr bwMode="auto">
          <a:xfrm>
            <a:off x="5095936" y="3549078"/>
            <a:ext cx="483495" cy="2350200"/>
          </a:xfrm>
          <a:prstGeom prst="rightBrac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3D27C7-5ADF-48FE-9622-EDBAC3D24EAC}"/>
              </a:ext>
            </a:extLst>
          </p:cNvPr>
          <p:cNvSpPr txBox="1"/>
          <p:nvPr/>
        </p:nvSpPr>
        <p:spPr>
          <a:xfrm>
            <a:off x="6255911" y="4347133"/>
            <a:ext cx="44829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Matris-Denklemleri Toplanarak (Birleştirilerek) Sistem Matris-Denklemi oluşturulu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7279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8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C5CE1F-390F-4CEA-9724-BBE16DE0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373" y="1497145"/>
          <a:ext cx="2947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3" imgW="2947395" imgH="588362" progId="Equation.DSMT4">
                  <p:embed/>
                </p:oleObj>
              </mc:Choice>
              <mc:Fallback>
                <p:oleObj name="Equation" r:id="rId3" imgW="2947395" imgH="58836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C5CE1F-390F-4CEA-9724-BBE16DE0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2373" y="1497145"/>
                        <a:ext cx="29479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Uygulamada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925A72-A30C-4EFC-A7AB-D5DC12E53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373" y="2142633"/>
          <a:ext cx="379553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925A72-A30C-4EFC-A7AB-D5DC12E53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2373" y="2142633"/>
                        <a:ext cx="379553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293FB8-104F-49CC-9994-6049626596BF}"/>
              </a:ext>
            </a:extLst>
          </p:cNvPr>
          <p:cNvSpPr txBox="1"/>
          <p:nvPr/>
        </p:nvSpPr>
        <p:spPr>
          <a:xfrm>
            <a:off x="6255911" y="1606960"/>
            <a:ext cx="294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Matris-Denklemi</a:t>
            </a:r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3DA82E9-1FCF-471C-8005-476F3F872826}"/>
              </a:ext>
            </a:extLst>
          </p:cNvPr>
          <p:cNvCxnSpPr/>
          <p:nvPr/>
        </p:nvCxnSpPr>
        <p:spPr bwMode="auto">
          <a:xfrm flipH="1">
            <a:off x="5449390" y="1791626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013BC6E2-EBA6-4115-8973-C0FFEE0C9019}"/>
              </a:ext>
            </a:extLst>
          </p:cNvPr>
          <p:cNvSpPr txBox="1"/>
          <p:nvPr/>
        </p:nvSpPr>
        <p:spPr>
          <a:xfrm>
            <a:off x="7392572" y="2252448"/>
            <a:ext cx="3186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Sistem Matris-Denklemi</a:t>
            </a:r>
            <a:endParaRPr lang="en-US" dirty="0"/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1135A8D1-B9F0-4190-AC92-3BCB944A3E05}"/>
              </a:ext>
            </a:extLst>
          </p:cNvPr>
          <p:cNvCxnSpPr/>
          <p:nvPr/>
        </p:nvCxnSpPr>
        <p:spPr bwMode="auto">
          <a:xfrm flipH="1">
            <a:off x="6504467" y="2450393"/>
            <a:ext cx="61660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B38106-C206-4F50-8A77-F6BF9932F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3097286"/>
          <a:ext cx="3394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7" imgW="1396800" imgH="317160" progId="Equation.DSMT4">
                  <p:embed/>
                </p:oleObj>
              </mc:Choice>
              <mc:Fallback>
                <p:oleObj name="Equation" r:id="rId7" imgW="139680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0B38106-C206-4F50-8A77-F6BF9932F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038" y="3097286"/>
                        <a:ext cx="33940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8D2B23D-BB97-441D-BA0E-E369E5FF4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975174"/>
          <a:ext cx="172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9" imgW="711000" imgH="317160" progId="Equation.DSMT4">
                  <p:embed/>
                </p:oleObj>
              </mc:Choice>
              <mc:Fallback>
                <p:oleObj name="Equation" r:id="rId9" imgW="711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8D2B23D-BB97-441D-BA0E-E369E5FF4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2075" y="3975174"/>
                        <a:ext cx="17272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09D5608-A4FC-4A42-8C12-0E99617F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5180013"/>
          <a:ext cx="24336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11" imgW="1002960" imgH="317160" progId="Equation.DSMT4">
                  <p:embed/>
                </p:oleObj>
              </mc:Choice>
              <mc:Fallback>
                <p:oleObj name="Equation" r:id="rId11" imgW="100296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09D5608-A4FC-4A42-8C12-0E99617F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2075" y="5180013"/>
                        <a:ext cx="24336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7F6A08FA-EF81-404C-9D84-09FC1FF375BE}"/>
              </a:ext>
            </a:extLst>
          </p:cNvPr>
          <p:cNvSpPr/>
          <p:nvPr/>
        </p:nvSpPr>
        <p:spPr bwMode="auto">
          <a:xfrm>
            <a:off x="5302817" y="3175783"/>
            <a:ext cx="353454" cy="498211"/>
          </a:xfrm>
          <a:prstGeom prst="rightBrac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3D27C7-5ADF-48FE-9622-EDBAC3D24EAC}"/>
              </a:ext>
            </a:extLst>
          </p:cNvPr>
          <p:cNvSpPr txBox="1"/>
          <p:nvPr/>
        </p:nvSpPr>
        <p:spPr>
          <a:xfrm>
            <a:off x="6013354" y="3214863"/>
            <a:ext cx="4482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</a:t>
            </a:r>
            <a:r>
              <a:rPr lang="tr-TR" dirty="0" err="1"/>
              <a:t>Rijitlik</a:t>
            </a:r>
            <a:r>
              <a:rPr lang="tr-TR" dirty="0"/>
              <a:t> Matrisleri Toplanır </a:t>
            </a:r>
            <a:endParaRPr lang="en-US" dirty="0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14C5FC8F-C381-4495-9694-03D587FADB2F}"/>
              </a:ext>
            </a:extLst>
          </p:cNvPr>
          <p:cNvSpPr/>
          <p:nvPr/>
        </p:nvSpPr>
        <p:spPr bwMode="auto">
          <a:xfrm>
            <a:off x="5302817" y="4017431"/>
            <a:ext cx="353454" cy="498211"/>
          </a:xfrm>
          <a:prstGeom prst="rightBrac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ADC3A4-0585-46F5-8542-552EFCECC032}"/>
              </a:ext>
            </a:extLst>
          </p:cNvPr>
          <p:cNvSpPr txBox="1"/>
          <p:nvPr/>
        </p:nvSpPr>
        <p:spPr>
          <a:xfrm>
            <a:off x="6013354" y="4056511"/>
            <a:ext cx="4482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 Hacim Kuvvet Vektörleri Toplanır </a:t>
            </a:r>
            <a:endParaRPr lang="en-US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C7DC4616-6A35-4773-BE88-72BE0F08F057}"/>
              </a:ext>
            </a:extLst>
          </p:cNvPr>
          <p:cNvSpPr/>
          <p:nvPr/>
        </p:nvSpPr>
        <p:spPr bwMode="auto">
          <a:xfrm>
            <a:off x="5302817" y="5270168"/>
            <a:ext cx="353454" cy="498211"/>
          </a:xfrm>
          <a:prstGeom prst="rightBrac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6F8FDB-0174-4AE9-950C-30C14DCDFCD3}"/>
              </a:ext>
            </a:extLst>
          </p:cNvPr>
          <p:cNvSpPr txBox="1"/>
          <p:nvPr/>
        </p:nvSpPr>
        <p:spPr>
          <a:xfrm>
            <a:off x="6013354" y="4816950"/>
            <a:ext cx="50438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Elemanın sadece problemin dış-sınırlarına denk gelen Sınır-Yüzey Kuvvetleri toplanır ve bu toplama Düğüm Noktalarındaki </a:t>
            </a:r>
            <a:r>
              <a:rPr lang="tr-TR" b="1" dirty="0"/>
              <a:t>Pi</a:t>
            </a:r>
            <a:r>
              <a:rPr lang="tr-TR" dirty="0"/>
              <a:t> Tekil Kuvvetleri ayrıca (sonradan) eklenir. Zira </a:t>
            </a:r>
            <a:r>
              <a:rPr lang="tr-TR" b="1" dirty="0" err="1"/>
              <a:t>Qe</a:t>
            </a:r>
            <a:r>
              <a:rPr lang="tr-TR" dirty="0"/>
              <a:t> ‘</a:t>
            </a:r>
            <a:r>
              <a:rPr lang="tr-TR" dirty="0" err="1"/>
              <a:t>ler</a:t>
            </a:r>
            <a:r>
              <a:rPr lang="tr-TR" dirty="0"/>
              <a:t> esasen bilinmeyen iç kuvvetlerdir. Bu yüzden direk olarak toplanamazl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09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9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C5CE1F-390F-4CEA-9724-BBE16DE0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588" y="3134518"/>
          <a:ext cx="2947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3" imgW="2947395" imgH="588362" progId="Equation.DSMT4">
                  <p:embed/>
                </p:oleObj>
              </mc:Choice>
              <mc:Fallback>
                <p:oleObj name="Equation" r:id="rId3" imgW="2947395" imgH="58836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C5CE1F-390F-4CEA-9724-BBE16DE06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6588" y="3134518"/>
                        <a:ext cx="29479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itle 1">
            <a:extLst>
              <a:ext uri="{FF2B5EF4-FFF2-40B4-BE49-F238E27FC236}">
                <a16:creationId xmlns:a16="http://schemas.microsoft.com/office/drawing/2014/main" id="{37265A11-8DAC-44A2-A2DF-63D722DA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Peki, Eleman Matris Denklemini Nasıl Oluşturacağız ????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FCA2D685-6605-489E-95A9-BBFBAF022FC4}"/>
              </a:ext>
            </a:extLst>
          </p:cNvPr>
          <p:cNvSpPr txBox="1">
            <a:spLocks/>
          </p:cNvSpPr>
          <p:nvPr/>
        </p:nvSpPr>
        <p:spPr>
          <a:xfrm>
            <a:off x="2360463" y="5437933"/>
            <a:ext cx="8215086" cy="11565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2800" b="1" dirty="0"/>
              <a:t>BİR SONRAKİ DERSTE GÖRÜŞMEK ÜZERE 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62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7038A4-77A9-4377-8973-7BCB5F449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16599"/>
              </p:ext>
            </p:extLst>
          </p:nvPr>
        </p:nvGraphicFramePr>
        <p:xfrm>
          <a:off x="838200" y="1695735"/>
          <a:ext cx="10154442" cy="109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3" imgW="3517560" imgH="380880" progId="Equation.DSMT4">
                  <p:embed/>
                </p:oleObj>
              </mc:Choice>
              <mc:Fallback>
                <p:oleObj name="Equation" r:id="rId3" imgW="35175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7038A4-77A9-4377-8973-7BCB5F449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95735"/>
                        <a:ext cx="10154442" cy="109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C94FA9-19C5-4C6A-9AF7-3980473D7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56790"/>
              </p:ext>
            </p:extLst>
          </p:nvPr>
        </p:nvGraphicFramePr>
        <p:xfrm>
          <a:off x="3085868" y="3298533"/>
          <a:ext cx="1910225" cy="9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5" imgW="660240" imgH="317160" progId="Equation.DSMT4">
                  <p:embed/>
                </p:oleObj>
              </mc:Choice>
              <mc:Fallback>
                <p:oleObj name="Equation" r:id="rId5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5868" y="3298533"/>
                        <a:ext cx="1910225" cy="91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997F65-D1E5-4801-A885-41E3CAE40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68287"/>
              </p:ext>
            </p:extLst>
          </p:nvPr>
        </p:nvGraphicFramePr>
        <p:xfrm>
          <a:off x="8573062" y="3298532"/>
          <a:ext cx="1910225" cy="9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C94FA9-19C5-4C6A-9AF7-3980473D7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3062" y="3298532"/>
                        <a:ext cx="1910225" cy="91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3017B7-3D56-420B-8267-8D7865118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77179"/>
              </p:ext>
            </p:extLst>
          </p:nvPr>
        </p:nvGraphicFramePr>
        <p:xfrm>
          <a:off x="3838575" y="2789238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C94FA9-19C5-4C6A-9AF7-3980473D7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575" y="2789238"/>
                        <a:ext cx="4048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2CC4CE-3DA8-4369-AD00-CC66D06F1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98009"/>
              </p:ext>
            </p:extLst>
          </p:nvPr>
        </p:nvGraphicFramePr>
        <p:xfrm>
          <a:off x="9124950" y="2789238"/>
          <a:ext cx="4032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997F65-D1E5-4801-A885-41E3CAE40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4950" y="2789238"/>
                        <a:ext cx="4032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62093"/>
              </p:ext>
            </p:extLst>
          </p:nvPr>
        </p:nvGraphicFramePr>
        <p:xfrm>
          <a:off x="647504" y="4781266"/>
          <a:ext cx="11142962" cy="9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13" imgW="4622760" imgH="380880" progId="Equation.DSMT4">
                  <p:embed/>
                </p:oleObj>
              </mc:Choice>
              <mc:Fallback>
                <p:oleObj name="Equation" r:id="rId13" imgW="4622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504" y="4781266"/>
                        <a:ext cx="11142962" cy="91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27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5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7038A4-77A9-4377-8973-7BCB5F449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695735"/>
          <a:ext cx="10154442" cy="109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3" imgW="3517560" imgH="380880" progId="Equation.DSMT4">
                  <p:embed/>
                </p:oleObj>
              </mc:Choice>
              <mc:Fallback>
                <p:oleObj name="Equation" r:id="rId3" imgW="35175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7038A4-77A9-4377-8973-7BCB5F449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95735"/>
                        <a:ext cx="10154442" cy="109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C94FA9-19C5-4C6A-9AF7-3980473D7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5868" y="3298533"/>
          <a:ext cx="1910225" cy="9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5" imgW="660240" imgH="317160" progId="Equation.DSMT4">
                  <p:embed/>
                </p:oleObj>
              </mc:Choice>
              <mc:Fallback>
                <p:oleObj name="Equation" r:id="rId5" imgW="6602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C94FA9-19C5-4C6A-9AF7-3980473D7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5868" y="3298533"/>
                        <a:ext cx="1910225" cy="91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997F65-D1E5-4801-A885-41E3CAE40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3062" y="3298532"/>
          <a:ext cx="1910225" cy="9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7" imgW="660240" imgH="317160" progId="Equation.DSMT4">
                  <p:embed/>
                </p:oleObj>
              </mc:Choice>
              <mc:Fallback>
                <p:oleObj name="Equation" r:id="rId7" imgW="66024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997F65-D1E5-4801-A885-41E3CAE40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3062" y="3298532"/>
                        <a:ext cx="1910225" cy="91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3017B7-3D56-420B-8267-8D7865118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2789238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43017B7-3D56-420B-8267-8D7865118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575" y="2789238"/>
                        <a:ext cx="4048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2CC4CE-3DA8-4369-AD00-CC66D06F1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4950" y="2789238"/>
          <a:ext cx="4032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2CC4CE-3DA8-4369-AD00-CC66D06F1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4950" y="2789238"/>
                        <a:ext cx="4032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90103"/>
              </p:ext>
            </p:extLst>
          </p:nvPr>
        </p:nvGraphicFramePr>
        <p:xfrm>
          <a:off x="585788" y="4851889"/>
          <a:ext cx="112664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13" imgW="4673520" imgH="380880" progId="Equation.DSMT4">
                  <p:embed/>
                </p:oleObj>
              </mc:Choice>
              <mc:Fallback>
                <p:oleObj name="Equation" r:id="rId13" imgW="46735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788" y="4851889"/>
                        <a:ext cx="112664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260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6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74859"/>
              </p:ext>
            </p:extLst>
          </p:nvPr>
        </p:nvGraphicFramePr>
        <p:xfrm>
          <a:off x="2166962" y="1743637"/>
          <a:ext cx="7286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3" imgW="3022560" imgH="380880" progId="Equation.DSMT4">
                  <p:embed/>
                </p:oleObj>
              </mc:Choice>
              <mc:Fallback>
                <p:oleObj name="Equation" r:id="rId3" imgW="30225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6962" y="1743637"/>
                        <a:ext cx="72866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AD7642-286F-4C5E-B2AB-827766E0A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04956"/>
              </p:ext>
            </p:extLst>
          </p:nvPr>
        </p:nvGraphicFramePr>
        <p:xfrm>
          <a:off x="5040629" y="3212153"/>
          <a:ext cx="1892791" cy="66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0629" y="3212153"/>
                        <a:ext cx="1892791" cy="668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895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7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24394"/>
              </p:ext>
            </p:extLst>
          </p:nvPr>
        </p:nvGraphicFramePr>
        <p:xfrm>
          <a:off x="2441575" y="1743075"/>
          <a:ext cx="6735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3" imgW="2793960" imgH="380880" progId="Equation.DSMT4">
                  <p:embed/>
                </p:oleObj>
              </mc:Choice>
              <mc:Fallback>
                <p:oleObj name="Equation" r:id="rId3" imgW="27939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1575" y="1743075"/>
                        <a:ext cx="67357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0708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8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6663"/>
              </p:ext>
            </p:extLst>
          </p:nvPr>
        </p:nvGraphicFramePr>
        <p:xfrm>
          <a:off x="2441575" y="1743075"/>
          <a:ext cx="6735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3" imgW="2793960" imgH="380880" progId="Equation.DSMT4">
                  <p:embed/>
                </p:oleObj>
              </mc:Choice>
              <mc:Fallback>
                <p:oleObj name="Equation" r:id="rId3" imgW="27939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1575" y="1743075"/>
                        <a:ext cx="67357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4942C1-8055-45DC-9697-1DDA92476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58472"/>
              </p:ext>
            </p:extLst>
          </p:nvPr>
        </p:nvGraphicFramePr>
        <p:xfrm>
          <a:off x="3559518" y="4557932"/>
          <a:ext cx="4040706" cy="14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5" imgW="1752480" imgH="609480" progId="Equation.DSMT4">
                  <p:embed/>
                </p:oleObj>
              </mc:Choice>
              <mc:Fallback>
                <p:oleObj name="Equation" r:id="rId5" imgW="1752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9518" y="4557932"/>
                        <a:ext cx="4040706" cy="140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813685-19F2-4374-BA35-797ECB653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27414"/>
              </p:ext>
            </p:extLst>
          </p:nvPr>
        </p:nvGraphicFramePr>
        <p:xfrm>
          <a:off x="3338232" y="2970212"/>
          <a:ext cx="635959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7" imgW="2730240" imgH="393480" progId="Equation.DSMT4">
                  <p:embed/>
                </p:oleObj>
              </mc:Choice>
              <mc:Fallback>
                <p:oleObj name="Equation" r:id="rId7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8232" y="2970212"/>
                        <a:ext cx="635959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215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Diverjans</a:t>
            </a:r>
            <a:r>
              <a:rPr lang="tr-TR" sz="4000" dirty="0"/>
              <a:t> Teor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9</a:t>
            </a:fld>
            <a:endParaRPr lang="en-US" dirty="0">
              <a:latin typeface="Arial Black" panose="020B0A040201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248E05-BFE7-4D9E-B50C-96B35AEF6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1743075"/>
          <a:ext cx="7164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3" imgW="2971800" imgH="380880" progId="Equation.DSMT4">
                  <p:embed/>
                </p:oleObj>
              </mc:Choice>
              <mc:Fallback>
                <p:oleObj name="Equation" r:id="rId3" imgW="29718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248E05-BFE7-4D9E-B50C-96B35AEF6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3" y="1743075"/>
                        <a:ext cx="71643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034518"/>
      </p:ext>
    </p:extLst>
  </p:cSld>
  <p:clrMapOvr>
    <a:masterClrMapping/>
  </p:clrMapOvr>
</p:sld>
</file>

<file path=ppt/theme/theme1.xml><?xml version="1.0" encoding="utf-8"?>
<a:theme xmlns:a="http://schemas.openxmlformats.org/drawingml/2006/main" name="Gear Drives">
  <a:themeElements>
    <a:clrScheme name="Gear Dri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5F5F5F"/>
      </a:accent1>
      <a:accent2>
        <a:srgbClr val="969696"/>
      </a:accent2>
      <a:accent3>
        <a:srgbClr val="FFFFFF"/>
      </a:accent3>
      <a:accent4>
        <a:srgbClr val="000000"/>
      </a:accent4>
      <a:accent5>
        <a:srgbClr val="B6B6B6"/>
      </a:accent5>
      <a:accent6>
        <a:srgbClr val="878787"/>
      </a:accent6>
      <a:hlink>
        <a:srgbClr val="CC3300"/>
      </a:hlink>
      <a:folHlink>
        <a:srgbClr val="996600"/>
      </a:folHlink>
    </a:clrScheme>
    <a:fontScheme name="Gear Dri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Gear Dri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5F5F5F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87878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8</TotalTime>
  <Words>331</Words>
  <Application>Microsoft Office PowerPoint</Application>
  <PresentationFormat>Widescreen</PresentationFormat>
  <Paragraphs>95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SimSun</vt:lpstr>
      <vt:lpstr>Arial</vt:lpstr>
      <vt:lpstr>Arial Black</vt:lpstr>
      <vt:lpstr>Calibri</vt:lpstr>
      <vt:lpstr>Gear Drives</vt:lpstr>
      <vt:lpstr>Equation</vt:lpstr>
      <vt:lpstr>MathType 7.0 Equation</vt:lpstr>
      <vt:lpstr>SONLU ELEMANLAR</vt:lpstr>
      <vt:lpstr>Diverjans Teoremi</vt:lpstr>
      <vt:lpstr>Diverjans Teoremi</vt:lpstr>
      <vt:lpstr>Diverjans Teoremi</vt:lpstr>
      <vt:lpstr>Diverjans Teoremi</vt:lpstr>
      <vt:lpstr>Diverjans Teoremi</vt:lpstr>
      <vt:lpstr>Diverjans Teoremi</vt:lpstr>
      <vt:lpstr>Diverjans Teoremi</vt:lpstr>
      <vt:lpstr>Diverjans Teoremi</vt:lpstr>
      <vt:lpstr>Diverjans Teoremi</vt:lpstr>
      <vt:lpstr>Virtüel İş Teoremi (Virtüel Yer Değiştirme) </vt:lpstr>
      <vt:lpstr>Virtüel İş Teoremi (Voigt Gösterimi) </vt:lpstr>
      <vt:lpstr>Virtüel İş Teoremi (Voigt Gösterimi) </vt:lpstr>
      <vt:lpstr>Virtüel İş Teoremi (Voigt Gösterimi) </vt:lpstr>
      <vt:lpstr>Virtüel İş Teoremi (Voigt Gösterimi) </vt:lpstr>
      <vt:lpstr>Virtüel İş Teoremi (Tekil Kuvvetlerin Etkisi) </vt:lpstr>
      <vt:lpstr>Virtüel İş Teoremi (Nihai Formu) </vt:lpstr>
      <vt:lpstr>Virtüel İş Teoremi (Matris Formu) </vt:lpstr>
      <vt:lpstr>Virtüel İş Teoremi (Matris Formu) </vt:lpstr>
      <vt:lpstr>Virtüel İş Teoremi (Matris Formu) </vt:lpstr>
      <vt:lpstr>Virtüel İş Teoremi (Matris Formu) </vt:lpstr>
      <vt:lpstr>Sistem Rijitlik-Denge Matris Denklemi</vt:lpstr>
      <vt:lpstr>PowerPoint Presentation</vt:lpstr>
      <vt:lpstr>SONLU ELEMANLAR</vt:lpstr>
      <vt:lpstr>Virtüel İş Teoremi (Sistem Formu) </vt:lpstr>
      <vt:lpstr>Virtüel İş Teoremi (Parçalı Toplamlar) </vt:lpstr>
      <vt:lpstr>Eleman Şablonu </vt:lpstr>
      <vt:lpstr>Eleman Sınır Etkileşimleri </vt:lpstr>
      <vt:lpstr>Eleman Denklemi (Virtüel İş) </vt:lpstr>
      <vt:lpstr>Eleman Denklemi (Virtüel İş) </vt:lpstr>
      <vt:lpstr>Eleman Denklemi (Virtüel İş) </vt:lpstr>
      <vt:lpstr>PowerPoint Presentation</vt:lpstr>
      <vt:lpstr>PowerPoint Presentation</vt:lpstr>
      <vt:lpstr>PowerPoint Presentation</vt:lpstr>
      <vt:lpstr>PowerPoint Presentation</vt:lpstr>
      <vt:lpstr>Özetle</vt:lpstr>
      <vt:lpstr>Özetle</vt:lpstr>
      <vt:lpstr>Uygulamada</vt:lpstr>
      <vt:lpstr>Peki, Eleman Matris Denklemini Nasıl Oluşturacağız ???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ro</dc:creator>
  <cp:lastModifiedBy>macro</cp:lastModifiedBy>
  <cp:revision>134</cp:revision>
  <dcterms:created xsi:type="dcterms:W3CDTF">2021-11-16T10:28:00Z</dcterms:created>
  <dcterms:modified xsi:type="dcterms:W3CDTF">2021-11-21T06:5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D5CAC1BC574502B670CA01F7D083D3</vt:lpwstr>
  </property>
  <property fmtid="{D5CDD505-2E9C-101B-9397-08002B2CF9AE}" pid="3" name="KSOProductBuildVer">
    <vt:lpwstr>1033-11.2.0.10351</vt:lpwstr>
  </property>
</Properties>
</file>